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76A7" w:rsidRPr="008076A7" w:rsidRDefault="006437D6" w:rsidP="008076A7">
      <w:pPr>
        <w:pStyle w:val="fav"/>
      </w:pPr>
      <w:bookmarkStart w:id="0" w:name="_GoBack"/>
      <w:bookmarkEnd w:id="0"/>
      <w:r>
        <w:tab/>
      </w:r>
      <w:r>
        <w:tab/>
      </w:r>
      <w:r w:rsidR="00026264">
        <w:t xml:space="preserve">Name:  </w:t>
      </w:r>
      <w:r w:rsidR="008076A7" w:rsidRPr="00162552">
        <w:t>____________________________________</w:t>
      </w:r>
      <w:r w:rsidR="008076A7" w:rsidRPr="008076A7">
        <w:t xml:space="preserve"> Period</w:t>
      </w:r>
      <w:r w:rsidR="00026264">
        <w:t xml:space="preserve">:  </w:t>
      </w:r>
      <w:r w:rsidR="008076A7" w:rsidRPr="008076A7">
        <w:t>____</w:t>
      </w:r>
      <w:proofErr w:type="gramStart"/>
      <w:r w:rsidR="008076A7" w:rsidRPr="008076A7">
        <w:t>_</w:t>
      </w:r>
      <w:r w:rsidR="00026264">
        <w:t xml:space="preserve">  </w:t>
      </w:r>
      <w:r w:rsidR="008076A7" w:rsidRPr="008076A7">
        <w:t>Date</w:t>
      </w:r>
      <w:proofErr w:type="gramEnd"/>
      <w:r w:rsidR="00026264">
        <w:t xml:space="preserve">:  </w:t>
      </w:r>
      <w:r w:rsidR="008076A7" w:rsidRPr="008076A7">
        <w:t>________</w:t>
      </w:r>
    </w:p>
    <w:p w:rsidR="006437D6" w:rsidRDefault="006437D6" w:rsidP="00632455">
      <w:pPr>
        <w:spacing w:after="0" w:line="240" w:lineRule="auto"/>
        <w:ind w:left="360" w:hanging="360"/>
        <w:rPr>
          <w:rFonts w:ascii="Times New Roman" w:hAnsi="Times New Roman"/>
          <w:b/>
          <w:bCs/>
          <w:color w:val="000000"/>
          <w:sz w:val="24"/>
        </w:rPr>
      </w:pPr>
    </w:p>
    <w:p w:rsidR="003D72FB" w:rsidRDefault="00E12715" w:rsidP="00632455">
      <w:pPr>
        <w:spacing w:after="0" w:line="240" w:lineRule="auto"/>
        <w:ind w:left="360" w:hanging="360"/>
        <w:rPr>
          <w:rFonts w:ascii="Times New Roman" w:hAnsi="Times New Roman"/>
          <w:b/>
          <w:bCs/>
          <w:color w:val="000000"/>
          <w:sz w:val="24"/>
        </w:rPr>
      </w:pPr>
      <w:r>
        <w:rPr>
          <w:rFonts w:ascii="Times New Roman" w:hAnsi="Times New Roman"/>
          <w:b/>
          <w:bCs/>
          <w:color w:val="000000"/>
          <w:sz w:val="24"/>
        </w:rPr>
        <w:t>Geometry 21: Coordinate Geometry Practice for Test (1.7, 3.7, 3.8, 6.7, 6.8, 6.9)</w:t>
      </w:r>
      <w:r>
        <w:rPr>
          <w:rFonts w:ascii="Times New Roman" w:hAnsi="Times New Roman"/>
          <w:b/>
          <w:bCs/>
          <w:color w:val="000000"/>
          <w:sz w:val="24"/>
        </w:rPr>
        <w:tab/>
      </w:r>
      <w:r>
        <w:rPr>
          <w:rFonts w:ascii="Times New Roman" w:hAnsi="Times New Roman"/>
          <w:b/>
          <w:bCs/>
          <w:color w:val="000000"/>
          <w:sz w:val="24"/>
        </w:rPr>
        <w:tab/>
      </w:r>
    </w:p>
    <w:p w:rsidR="00E12715" w:rsidRDefault="00E12715" w:rsidP="00632455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53402" w:rsidRPr="001243F0" w:rsidRDefault="00632455" w:rsidP="00632455">
      <w:pPr>
        <w:shd w:val="clear" w:color="auto" w:fill="FFFFFF"/>
        <w:tabs>
          <w:tab w:val="left" w:pos="2347"/>
          <w:tab w:val="left" w:pos="4565"/>
          <w:tab w:val="left" w:pos="6787"/>
        </w:tabs>
        <w:spacing w:line="422" w:lineRule="exact"/>
        <w:ind w:left="360" w:hanging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1.  </w:t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>Find the coordinates of the midpoint of</w:t>
      </w:r>
      <w:r w:rsidR="00253402" w:rsidRPr="001243F0">
        <w:rPr>
          <w:rFonts w:ascii="Times New Roman" w:hAnsi="Times New Roman" w:cs="Times New Roman"/>
          <w:b/>
          <w:bCs/>
          <w:color w:val="000000"/>
          <w:position w:val="-4"/>
          <w:sz w:val="24"/>
          <w:szCs w:val="24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6" o:title=""/>
          </v:shape>
          <o:OLEObject Type="Embed" ProgID="Equation.DSMT4" ShapeID="_x0000_i1025" DrawAspect="Content" ObjectID="_1454300270" r:id="rId7"/>
        </w:objec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given </w:t>
      </w:r>
      <w:proofErr w:type="gramStart"/>
      <w:r w:rsidR="00253402" w:rsidRPr="001243F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8B3EBD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8B3EBD">
        <w:rPr>
          <w:rFonts w:ascii="Times New Roman" w:hAnsi="Times New Roman" w:cs="Times New Roman"/>
          <w:color w:val="000000"/>
          <w:sz w:val="24"/>
          <w:szCs w:val="24"/>
        </w:rPr>
        <w:t>-3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8B3EBD">
        <w:rPr>
          <w:rFonts w:ascii="Times New Roman" w:hAnsi="Times New Roman" w:cs="Times New Roman"/>
          <w:color w:val="000000"/>
          <w:sz w:val="24"/>
          <w:szCs w:val="24"/>
        </w:rPr>
        <w:t>14</w:t>
      </w:r>
      <w:r>
        <w:rPr>
          <w:rFonts w:ascii="Times New Roman" w:hAnsi="Times New Roman" w:cs="Times New Roman"/>
          <w:color w:val="000000"/>
          <w:sz w:val="24"/>
          <w:szCs w:val="24"/>
        </w:rPr>
        <w:t>) and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53402" w:rsidRPr="001243F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8B3EBD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="008B3EBD"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).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</w:t>
      </w:r>
    </w:p>
    <w:p w:rsidR="00253402" w:rsidRPr="00632455" w:rsidRDefault="003535B5" w:rsidP="00632455">
      <w:pPr>
        <w:shd w:val="clear" w:color="auto" w:fill="FFFFFF"/>
        <w:tabs>
          <w:tab w:val="left" w:pos="4565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632455">
        <w:rPr>
          <w:rFonts w:ascii="Times New Roman" w:hAnsi="Times New Roman" w:cs="Times New Roman"/>
          <w:sz w:val="24"/>
          <w:szCs w:val="24"/>
        </w:rPr>
        <w:t>.</w:t>
      </w:r>
      <w:r w:rsidR="00632455">
        <w:rPr>
          <w:rFonts w:ascii="Times New Roman" w:hAnsi="Times New Roman" w:cs="Times New Roman"/>
          <w:sz w:val="24"/>
          <w:szCs w:val="24"/>
        </w:rPr>
        <w:tab/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he coordinates of point </w:t>
      </w:r>
      <w:r w:rsidR="00253402" w:rsidRPr="001243F0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Y </w:t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are </w:t>
      </w:r>
      <w:r w:rsidR="00632455">
        <w:rPr>
          <w:rFonts w:ascii="Times New Roman" w:hAnsi="Times New Roman" w:cs="Times New Roman"/>
          <w:color w:val="000000"/>
          <w:sz w:val="24"/>
          <w:szCs w:val="24"/>
        </w:rPr>
        <w:t>(-2</w:t>
      </w:r>
      <w:r w:rsidR="00632455" w:rsidRPr="001243F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632455">
        <w:rPr>
          <w:rFonts w:ascii="Times New Roman" w:hAnsi="Times New Roman" w:cs="Times New Roman"/>
          <w:color w:val="000000"/>
          <w:sz w:val="24"/>
          <w:szCs w:val="24"/>
        </w:rPr>
        <w:t>-7</w:t>
      </w:r>
      <w:r w:rsidR="00632455" w:rsidRPr="001243F0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63245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The midpoint </w:t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of </w:t>
      </w:r>
      <w:r w:rsidR="00253402" w:rsidRPr="001243F0">
        <w:rPr>
          <w:rFonts w:ascii="Times New Roman" w:hAnsi="Times New Roman" w:cs="Times New Roman"/>
          <w:b/>
          <w:bCs/>
          <w:color w:val="000000"/>
          <w:position w:val="-4"/>
          <w:sz w:val="24"/>
          <w:szCs w:val="24"/>
        </w:rPr>
        <w:object w:dxaOrig="400" w:dyaOrig="300">
          <v:shape id="_x0000_i1026" type="#_x0000_t75" style="width:20.25pt;height:15pt" o:ole="">
            <v:imagedata r:id="rId8" o:title=""/>
          </v:shape>
          <o:OLEObject Type="Embed" ProgID="Equation.DSMT4" ShapeID="_x0000_i1026" DrawAspect="Content" ObjectID="_1454300271" r:id="rId9"/>
        </w:object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(</w:t>
      </w:r>
      <w:r w:rsidR="005F39BD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, </w:t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sym w:font="Symbol" w:char="F02D"/>
      </w:r>
      <w:r w:rsidR="005F39BD">
        <w:rPr>
          <w:rFonts w:ascii="Times New Roman" w:hAnsi="Times New Roman" w:cs="Times New Roman"/>
          <w:b/>
          <w:bCs/>
          <w:color w:val="000000"/>
          <w:sz w:val="24"/>
          <w:szCs w:val="24"/>
        </w:rPr>
        <w:t>10</w:t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). Find the coordinates of point </w:t>
      </w:r>
      <w:r w:rsidR="00253402" w:rsidRPr="001243F0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X.</w:t>
      </w:r>
    </w:p>
    <w:p w:rsidR="00253402" w:rsidRDefault="003535B5" w:rsidP="00632455">
      <w:pPr>
        <w:shd w:val="clear" w:color="auto" w:fill="FFFFFF"/>
        <w:tabs>
          <w:tab w:val="left" w:pos="2976"/>
          <w:tab w:val="left" w:pos="5957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632455">
        <w:rPr>
          <w:rFonts w:ascii="Times New Roman" w:hAnsi="Times New Roman" w:cs="Times New Roman"/>
          <w:sz w:val="24"/>
          <w:szCs w:val="24"/>
        </w:rPr>
        <w:t>.</w:t>
      </w:r>
      <w:r w:rsidR="00632455">
        <w:rPr>
          <w:rFonts w:ascii="Times New Roman" w:hAnsi="Times New Roman" w:cs="Times New Roman"/>
          <w:sz w:val="24"/>
          <w:szCs w:val="24"/>
        </w:rPr>
        <w:tab/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Find the distance between </w:t>
      </w:r>
      <w:r w:rsidR="00632455">
        <w:rPr>
          <w:rFonts w:ascii="Times New Roman" w:hAnsi="Times New Roman" w:cs="Times New Roman"/>
          <w:b/>
          <w:bCs/>
          <w:color w:val="000000"/>
          <w:sz w:val="24"/>
          <w:szCs w:val="24"/>
        </w:rPr>
        <w:t>points C and D</w:t>
      </w:r>
      <w:r w:rsidR="00253402" w:rsidRPr="001243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075063">
        <w:rPr>
          <w:rFonts w:ascii="Times New Roman" w:hAnsi="Times New Roman" w:cs="Times New Roman"/>
          <w:b/>
          <w:bCs/>
          <w:color w:val="000000"/>
          <w:sz w:val="20"/>
          <w:szCs w:val="20"/>
        </w:rPr>
        <w:t>Leave answer as a simplified radical</w:t>
      </w:r>
      <w:r w:rsidR="00253402" w:rsidRPr="002C2B64">
        <w:rPr>
          <w:rFonts w:ascii="Times New Roman" w:hAnsi="Times New Roman" w:cs="Times New Roman"/>
          <w:b/>
          <w:bCs/>
          <w:color w:val="000000"/>
          <w:sz w:val="20"/>
          <w:szCs w:val="20"/>
        </w:rPr>
        <w:t>.</w:t>
      </w:r>
      <w:r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     </w:t>
      </w:r>
      <w:proofErr w:type="gramStart"/>
      <w:r w:rsidR="00253402" w:rsidRPr="001243F0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910A96">
        <w:rPr>
          <w:rFonts w:ascii="Times New Roman" w:hAnsi="Times New Roman" w:cs="Times New Roman"/>
          <w:color w:val="000000"/>
          <w:sz w:val="24"/>
          <w:szCs w:val="24"/>
        </w:rPr>
        <w:t>-3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 xml:space="preserve">5), </w:t>
      </w:r>
      <w:r w:rsidR="00253402" w:rsidRPr="001243F0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910A96">
        <w:rPr>
          <w:rFonts w:ascii="Times New Roman" w:hAnsi="Times New Roman" w:cs="Times New Roman"/>
          <w:color w:val="000000"/>
          <w:sz w:val="24"/>
          <w:szCs w:val="24"/>
        </w:rPr>
        <w:t>-9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910A96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253402" w:rsidRPr="001243F0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253402" w:rsidRPr="001243F0">
        <w:rPr>
          <w:rFonts w:ascii="Times New Roman" w:hAnsi="Times New Roman" w:cs="Times New Roman"/>
          <w:sz w:val="24"/>
          <w:szCs w:val="24"/>
        </w:rPr>
        <w:tab/>
      </w:r>
    </w:p>
    <w:p w:rsidR="00075063" w:rsidRPr="00632455" w:rsidRDefault="00075063" w:rsidP="00632455">
      <w:pPr>
        <w:shd w:val="clear" w:color="auto" w:fill="FFFFFF"/>
        <w:tabs>
          <w:tab w:val="left" w:pos="2976"/>
          <w:tab w:val="left" w:pos="5957"/>
        </w:tabs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9E4C7B" w:rsidRDefault="003535B5" w:rsidP="00632455">
      <w:pPr>
        <w:pStyle w:val="fav"/>
        <w:ind w:left="360" w:hanging="360"/>
      </w:pPr>
      <w:r>
        <w:rPr>
          <w:b/>
        </w:rPr>
        <w:t>4</w:t>
      </w:r>
      <w:r w:rsidR="00632455">
        <w:rPr>
          <w:b/>
        </w:rPr>
        <w:t>.</w:t>
      </w:r>
      <w:r w:rsidR="00632455">
        <w:rPr>
          <w:b/>
        </w:rPr>
        <w:tab/>
      </w:r>
      <w:r w:rsidR="00D9494B">
        <w:rPr>
          <w:b/>
        </w:rPr>
        <w:t>Find the slope of the line p</w:t>
      </w:r>
      <w:r w:rsidR="00632455">
        <w:rPr>
          <w:b/>
        </w:rPr>
        <w:t xml:space="preserve">assing through the given points:  </w:t>
      </w:r>
      <w:r w:rsidR="009E4C7B" w:rsidRPr="00D9494B">
        <w:t xml:space="preserve">(2, 3), </w:t>
      </w:r>
      <w:r w:rsidR="009E4C7B">
        <w:t>(-1, -6)</w:t>
      </w:r>
      <w:r w:rsidR="009E4C7B">
        <w:tab/>
      </w:r>
      <w:r w:rsidR="009E4C7B">
        <w:tab/>
      </w:r>
      <w:r w:rsidR="009E4C7B">
        <w:tab/>
      </w:r>
      <w:r w:rsidR="009E4C7B">
        <w:tab/>
      </w:r>
      <w:r w:rsidR="009E4C7B">
        <w:tab/>
      </w:r>
    </w:p>
    <w:p w:rsidR="00D25856" w:rsidRDefault="00D25856" w:rsidP="00632455">
      <w:pPr>
        <w:pStyle w:val="fav"/>
        <w:ind w:left="360" w:hanging="360"/>
      </w:pPr>
    </w:p>
    <w:p w:rsidR="00D25856" w:rsidRDefault="00D25856" w:rsidP="00632455">
      <w:pPr>
        <w:pStyle w:val="fav"/>
        <w:ind w:left="360" w:hanging="360"/>
        <w:rPr>
          <w:b/>
        </w:rPr>
      </w:pPr>
      <w:r>
        <w:rPr>
          <w:b/>
        </w:rPr>
        <w:t>Gr</w:t>
      </w:r>
      <w:r w:rsidRPr="00D25856">
        <w:rPr>
          <w:b/>
        </w:rPr>
        <w:t xml:space="preserve">aph </w:t>
      </w:r>
      <w:r w:rsidR="00075063">
        <w:rPr>
          <w:b/>
        </w:rPr>
        <w:t>the</w:t>
      </w:r>
      <w:r w:rsidRPr="00D25856">
        <w:rPr>
          <w:b/>
        </w:rPr>
        <w:t xml:space="preserve"> line.</w:t>
      </w:r>
      <w:r w:rsidR="00075063">
        <w:rPr>
          <w:b/>
        </w:rPr>
        <w:tab/>
      </w:r>
      <w:r w:rsidR="00075063">
        <w:rPr>
          <w:b/>
        </w:rPr>
        <w:tab/>
      </w:r>
      <w:r w:rsidR="00075063">
        <w:rPr>
          <w:b/>
        </w:rPr>
        <w:tab/>
      </w:r>
      <w:r w:rsidR="00075063" w:rsidRPr="00075063">
        <w:rPr>
          <w:b/>
        </w:rPr>
        <w:t xml:space="preserve"> </w:t>
      </w:r>
      <w:r w:rsidR="00075063">
        <w:rPr>
          <w:b/>
        </w:rPr>
        <w:t>Use the given information to write an equation for the line</w:t>
      </w:r>
    </w:p>
    <w:p w:rsidR="009E4C7B" w:rsidRPr="00D25856" w:rsidRDefault="009E4C7B" w:rsidP="00632455">
      <w:pPr>
        <w:pStyle w:val="fav"/>
        <w:ind w:left="360" w:hanging="360"/>
        <w:rPr>
          <w:b/>
        </w:rPr>
      </w:pPr>
    </w:p>
    <w:p w:rsidR="00380D85" w:rsidRDefault="00075063" w:rsidP="00075063">
      <w:pPr>
        <w:pStyle w:val="fav"/>
        <w:ind w:left="360" w:hanging="360"/>
        <w:rPr>
          <w:b/>
        </w:rPr>
      </w:pPr>
      <w:r>
        <w:rPr>
          <w:noProof/>
        </w:rPr>
        <w:drawing>
          <wp:anchor distT="0" distB="0" distL="114300" distR="114300" simplePos="0" relativeHeight="251717632" behindDoc="1" locked="0" layoutInCell="1" allowOverlap="1" wp14:anchorId="6C46D836" wp14:editId="74E171D8">
            <wp:simplePos x="0" y="0"/>
            <wp:positionH relativeFrom="column">
              <wp:posOffset>750570</wp:posOffset>
            </wp:positionH>
            <wp:positionV relativeFrom="paragraph">
              <wp:posOffset>239395</wp:posOffset>
            </wp:positionV>
            <wp:extent cx="1762125" cy="1762125"/>
            <wp:effectExtent l="0" t="0" r="9525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5</w:t>
      </w:r>
      <w:r w:rsidR="00632455">
        <w:rPr>
          <w:b/>
        </w:rPr>
        <w:t>.</w:t>
      </w:r>
      <w:r>
        <w:rPr>
          <w:b/>
        </w:rPr>
        <w:t xml:space="preserve"> </w:t>
      </w:r>
      <w:r w:rsidR="00632455">
        <w:rPr>
          <w:b/>
        </w:rPr>
        <w:tab/>
      </w:r>
      <w:r w:rsidR="00807888" w:rsidRPr="00807888">
        <w:rPr>
          <w:b/>
          <w:position w:val="-14"/>
        </w:rPr>
        <w:object w:dxaOrig="1700" w:dyaOrig="400">
          <v:shape id="_x0000_i1027" type="#_x0000_t75" style="width:84.75pt;height:20.25pt" o:ole="">
            <v:imagedata r:id="rId11" o:title=""/>
          </v:shape>
          <o:OLEObject Type="Embed" ProgID="Equation.DSMT4" ShapeID="_x0000_i1027" DrawAspect="Content" ObjectID="_1454300272" r:id="rId1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6</w:t>
      </w:r>
      <w:r w:rsidR="00380D85">
        <w:rPr>
          <w:b/>
        </w:rPr>
        <w:t>.</w:t>
      </w:r>
      <w:r w:rsidR="00380D85" w:rsidRPr="00380D85">
        <w:rPr>
          <w:noProof/>
        </w:rPr>
        <w:t xml:space="preserve"> </w:t>
      </w:r>
      <w:proofErr w:type="gramStart"/>
      <w:r w:rsidR="00380D85">
        <w:rPr>
          <w:b/>
        </w:rPr>
        <w:t>through</w:t>
      </w:r>
      <w:proofErr w:type="gramEnd"/>
      <w:r w:rsidR="00380D85">
        <w:rPr>
          <w:b/>
        </w:rPr>
        <w:t xml:space="preserve"> (10, 2) and (2, -2)</w:t>
      </w:r>
    </w:p>
    <w:p w:rsidR="008511B6" w:rsidRDefault="008511B6" w:rsidP="00632455">
      <w:pPr>
        <w:pStyle w:val="fav"/>
        <w:ind w:left="360" w:hanging="360"/>
        <w:rPr>
          <w:b/>
        </w:rPr>
      </w:pPr>
    </w:p>
    <w:p w:rsidR="008511B6" w:rsidRDefault="008511B6" w:rsidP="00632455">
      <w:pPr>
        <w:pStyle w:val="fav"/>
        <w:ind w:left="360" w:hanging="360"/>
        <w:rPr>
          <w:b/>
        </w:rPr>
      </w:pPr>
    </w:p>
    <w:p w:rsidR="008511B6" w:rsidRDefault="008511B6" w:rsidP="00632455">
      <w:pPr>
        <w:pStyle w:val="fav"/>
        <w:ind w:left="360" w:hanging="360"/>
        <w:rPr>
          <w:b/>
        </w:rPr>
      </w:pPr>
    </w:p>
    <w:p w:rsidR="008511B6" w:rsidRDefault="008511B6" w:rsidP="00632455">
      <w:pPr>
        <w:pStyle w:val="fav"/>
        <w:ind w:left="360" w:hanging="360"/>
        <w:rPr>
          <w:b/>
        </w:rPr>
      </w:pPr>
    </w:p>
    <w:p w:rsidR="008511B6" w:rsidRDefault="008511B6" w:rsidP="00632455">
      <w:pPr>
        <w:pStyle w:val="fav"/>
        <w:ind w:left="360" w:hanging="360"/>
        <w:rPr>
          <w:b/>
        </w:rPr>
      </w:pPr>
    </w:p>
    <w:p w:rsidR="008511B6" w:rsidRDefault="008511B6" w:rsidP="00632455">
      <w:pPr>
        <w:pStyle w:val="fav"/>
        <w:ind w:left="360" w:hanging="360"/>
        <w:rPr>
          <w:b/>
        </w:rPr>
      </w:pPr>
    </w:p>
    <w:p w:rsidR="008511B6" w:rsidRDefault="008511B6" w:rsidP="00632455">
      <w:pPr>
        <w:pStyle w:val="fav"/>
        <w:ind w:left="360" w:hanging="360"/>
        <w:rPr>
          <w:b/>
        </w:rPr>
      </w:pPr>
    </w:p>
    <w:p w:rsidR="00075063" w:rsidRDefault="00075063" w:rsidP="00632455">
      <w:pPr>
        <w:pStyle w:val="fav"/>
        <w:ind w:left="360" w:hanging="360"/>
        <w:rPr>
          <w:b/>
        </w:rPr>
      </w:pPr>
    </w:p>
    <w:p w:rsidR="008511B6" w:rsidRDefault="006437D6" w:rsidP="00632455">
      <w:pPr>
        <w:pStyle w:val="fav"/>
        <w:ind w:left="360" w:hanging="360"/>
        <w:rPr>
          <w:b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380A4010" wp14:editId="7C48826C">
            <wp:simplePos x="0" y="0"/>
            <wp:positionH relativeFrom="column">
              <wp:posOffset>5158740</wp:posOffset>
            </wp:positionH>
            <wp:positionV relativeFrom="paragraph">
              <wp:posOffset>103505</wp:posOffset>
            </wp:positionV>
            <wp:extent cx="1339850" cy="1363980"/>
            <wp:effectExtent l="0" t="0" r="0" b="7620"/>
            <wp:wrapTight wrapText="bothSides">
              <wp:wrapPolygon edited="0">
                <wp:start x="0" y="0"/>
                <wp:lineTo x="0" y="21419"/>
                <wp:lineTo x="21191" y="21419"/>
                <wp:lineTo x="21191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985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4C7B" w:rsidRDefault="009E4C7B" w:rsidP="00632455">
      <w:pPr>
        <w:pStyle w:val="fav"/>
        <w:ind w:left="360" w:hanging="360"/>
        <w:rPr>
          <w:b/>
        </w:rPr>
      </w:pPr>
    </w:p>
    <w:p w:rsidR="00CD0D3E" w:rsidRDefault="00075063" w:rsidP="00632455">
      <w:pPr>
        <w:pStyle w:val="fav"/>
        <w:ind w:left="360" w:hanging="360"/>
        <w:rPr>
          <w:b/>
          <w:i/>
        </w:rPr>
      </w:pPr>
      <w:r>
        <w:rPr>
          <w:b/>
        </w:rPr>
        <w:t>7</w:t>
      </w:r>
      <w:r w:rsidR="007437C2">
        <w:rPr>
          <w:b/>
        </w:rPr>
        <w:t>.</w:t>
      </w:r>
      <w:r w:rsidR="007437C2">
        <w:rPr>
          <w:b/>
        </w:rPr>
        <w:tab/>
      </w:r>
      <w:r w:rsidR="00CD0D3E">
        <w:rPr>
          <w:b/>
        </w:rPr>
        <w:t xml:space="preserve">Graph </w:t>
      </w:r>
      <w:r>
        <w:rPr>
          <w:b/>
        </w:rPr>
        <w:t>the</w:t>
      </w:r>
      <w:r w:rsidR="00CD0D3E">
        <w:rPr>
          <w:b/>
        </w:rPr>
        <w:t xml:space="preserve"> pair of lines.  Then find their intersection point.  </w:t>
      </w:r>
      <w:r w:rsidR="00CD0D3E">
        <w:rPr>
          <w:b/>
          <w:i/>
        </w:rPr>
        <w:t>y = -5, x = -2</w:t>
      </w:r>
      <w:r w:rsidR="00CD0D3E">
        <w:rPr>
          <w:b/>
          <w:i/>
        </w:rPr>
        <w:tab/>
      </w:r>
      <w:r w:rsidR="00CD0D3E">
        <w:rPr>
          <w:b/>
          <w:i/>
        </w:rPr>
        <w:tab/>
      </w:r>
      <w:r w:rsidR="00CD0D3E">
        <w:rPr>
          <w:b/>
          <w:i/>
        </w:rPr>
        <w:tab/>
      </w:r>
      <w:r w:rsidR="00CD0D3E">
        <w:rPr>
          <w:b/>
          <w:i/>
        </w:rPr>
        <w:tab/>
      </w:r>
      <w:r w:rsidR="00CD0D3E">
        <w:rPr>
          <w:b/>
          <w:i/>
        </w:rPr>
        <w:tab/>
      </w:r>
      <w:r w:rsidR="00CD0D3E">
        <w:rPr>
          <w:b/>
          <w:i/>
        </w:rPr>
        <w:tab/>
      </w:r>
      <w:r w:rsidR="00CD0D3E">
        <w:rPr>
          <w:b/>
          <w:i/>
        </w:rPr>
        <w:tab/>
      </w:r>
      <w:r w:rsidR="00CD0D3E">
        <w:rPr>
          <w:b/>
          <w:i/>
        </w:rPr>
        <w:tab/>
      </w:r>
      <w:r w:rsidR="009E4C7B">
        <w:rPr>
          <w:b/>
          <w:i/>
        </w:rPr>
        <w:tab/>
      </w:r>
      <w:r w:rsidR="009E4C7B">
        <w:rPr>
          <w:b/>
          <w:i/>
        </w:rPr>
        <w:tab/>
      </w:r>
      <w:r w:rsidR="009E4C7B">
        <w:rPr>
          <w:b/>
          <w:i/>
        </w:rPr>
        <w:tab/>
      </w:r>
    </w:p>
    <w:p w:rsidR="00942509" w:rsidRDefault="00942509" w:rsidP="00632455">
      <w:pPr>
        <w:pStyle w:val="fav"/>
        <w:ind w:left="360" w:hanging="360"/>
        <w:rPr>
          <w:b/>
          <w:i/>
        </w:rPr>
      </w:pPr>
    </w:p>
    <w:p w:rsidR="002C2B64" w:rsidRDefault="002C2B64" w:rsidP="00632455">
      <w:pPr>
        <w:pStyle w:val="fav"/>
        <w:ind w:left="360" w:hanging="360"/>
        <w:rPr>
          <w:b/>
          <w:i/>
        </w:rPr>
      </w:pPr>
    </w:p>
    <w:p w:rsidR="002C2B64" w:rsidRDefault="002C2B64" w:rsidP="00632455">
      <w:pPr>
        <w:pStyle w:val="fav"/>
        <w:ind w:left="360" w:hanging="360"/>
        <w:rPr>
          <w:b/>
          <w:i/>
        </w:rPr>
      </w:pPr>
    </w:p>
    <w:p w:rsidR="002C2B64" w:rsidRDefault="002C2B64" w:rsidP="00632455">
      <w:pPr>
        <w:pStyle w:val="fav"/>
        <w:ind w:left="360" w:hanging="360"/>
        <w:rPr>
          <w:b/>
          <w:i/>
        </w:rPr>
      </w:pPr>
    </w:p>
    <w:p w:rsidR="00942509" w:rsidRPr="00075063" w:rsidRDefault="00942509" w:rsidP="00075063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b/>
        </w:rPr>
        <w:t>Are the following lines parallel, perpendicular or neither?  Explain.</w:t>
      </w:r>
    </w:p>
    <w:p w:rsidR="00942509" w:rsidRDefault="00075063" w:rsidP="00632455">
      <w:pPr>
        <w:pStyle w:val="fav"/>
        <w:ind w:left="360" w:hanging="360"/>
        <w:rPr>
          <w:b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5AEE6D3" wp14:editId="21D9DCE9">
            <wp:simplePos x="0" y="0"/>
            <wp:positionH relativeFrom="column">
              <wp:posOffset>2905125</wp:posOffset>
            </wp:positionH>
            <wp:positionV relativeFrom="paragraph">
              <wp:posOffset>72390</wp:posOffset>
            </wp:positionV>
            <wp:extent cx="1485900" cy="14782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8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6264">
        <w:rPr>
          <w:noProof/>
        </w:rPr>
        <w:drawing>
          <wp:anchor distT="0" distB="0" distL="114300" distR="114300" simplePos="0" relativeHeight="251662336" behindDoc="0" locked="0" layoutInCell="1" allowOverlap="1" wp14:anchorId="55417F1C" wp14:editId="4CB638D3">
            <wp:simplePos x="0" y="0"/>
            <wp:positionH relativeFrom="column">
              <wp:posOffset>215265</wp:posOffset>
            </wp:positionH>
            <wp:positionV relativeFrom="paragraph">
              <wp:posOffset>129540</wp:posOffset>
            </wp:positionV>
            <wp:extent cx="1490345" cy="14763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034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2509" w:rsidRDefault="00075063" w:rsidP="00632455">
      <w:pPr>
        <w:pStyle w:val="fav"/>
        <w:ind w:left="360" w:hanging="360"/>
        <w:rPr>
          <w:noProof/>
        </w:rPr>
      </w:pPr>
      <w:r>
        <w:rPr>
          <w:b/>
        </w:rPr>
        <w:t>8</w:t>
      </w:r>
      <w:r w:rsidR="00942509">
        <w:rPr>
          <w:b/>
        </w:rPr>
        <w:t>.</w:t>
      </w:r>
      <w:r w:rsidR="00942509">
        <w:rPr>
          <w:b/>
        </w:rPr>
        <w:tab/>
      </w:r>
      <w:r w:rsidR="00942509">
        <w:rPr>
          <w:b/>
        </w:rPr>
        <w:tab/>
      </w:r>
      <w:r w:rsidR="00942509">
        <w:rPr>
          <w:b/>
        </w:rPr>
        <w:tab/>
        <w:t xml:space="preserve">           </w:t>
      </w:r>
      <w:r w:rsidR="00026264">
        <w:rPr>
          <w:b/>
        </w:rPr>
        <w:tab/>
      </w:r>
      <w:r w:rsidR="00026264">
        <w:rPr>
          <w:b/>
        </w:rPr>
        <w:tab/>
      </w:r>
      <w:r>
        <w:rPr>
          <w:b/>
        </w:rPr>
        <w:tab/>
      </w:r>
      <w:r>
        <w:rPr>
          <w:b/>
        </w:rPr>
        <w:tab/>
        <w:t>9</w:t>
      </w:r>
      <w:r w:rsidR="00942509">
        <w:rPr>
          <w:b/>
        </w:rPr>
        <w:t>.</w:t>
      </w:r>
      <w:r w:rsidR="00942509" w:rsidRPr="00942509"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   10. </w:t>
      </w:r>
      <w:r w:rsidRPr="00055786">
        <w:rPr>
          <w:b/>
          <w:noProof/>
          <w:position w:val="-42"/>
        </w:rPr>
        <w:object w:dxaOrig="1780" w:dyaOrig="960">
          <v:shape id="_x0000_i1028" type="#_x0000_t75" style="width:89.25pt;height:48pt" o:ole="">
            <v:imagedata r:id="rId16" o:title=""/>
          </v:shape>
          <o:OLEObject Type="Embed" ProgID="Equation.DSMT4" ShapeID="_x0000_i1028" DrawAspect="Content" ObjectID="_1454300273" r:id="rId17"/>
        </w:object>
      </w:r>
    </w:p>
    <w:p w:rsidR="00942509" w:rsidRDefault="00942509" w:rsidP="00632455">
      <w:pPr>
        <w:pStyle w:val="fav"/>
        <w:ind w:left="360" w:hanging="360"/>
        <w:rPr>
          <w:noProof/>
        </w:rPr>
      </w:pPr>
    </w:p>
    <w:p w:rsidR="00942509" w:rsidRDefault="00942509" w:rsidP="00632455">
      <w:pPr>
        <w:pStyle w:val="fav"/>
        <w:ind w:left="360" w:hanging="360"/>
        <w:rPr>
          <w:noProof/>
        </w:rPr>
      </w:pPr>
    </w:p>
    <w:p w:rsidR="00942509" w:rsidRDefault="00942509" w:rsidP="00632455">
      <w:pPr>
        <w:pStyle w:val="fav"/>
        <w:ind w:left="360" w:hanging="360"/>
        <w:rPr>
          <w:noProof/>
        </w:rPr>
      </w:pPr>
    </w:p>
    <w:p w:rsidR="00942509" w:rsidRDefault="00942509" w:rsidP="00632455">
      <w:pPr>
        <w:pStyle w:val="fav"/>
        <w:ind w:left="360" w:hanging="360"/>
        <w:rPr>
          <w:noProof/>
        </w:rPr>
      </w:pPr>
    </w:p>
    <w:p w:rsidR="00942509" w:rsidRDefault="00942509" w:rsidP="00632455">
      <w:pPr>
        <w:pStyle w:val="fav"/>
        <w:ind w:left="360" w:hanging="360"/>
        <w:rPr>
          <w:noProof/>
        </w:rPr>
      </w:pPr>
    </w:p>
    <w:p w:rsidR="00942509" w:rsidRDefault="00942509" w:rsidP="00632455">
      <w:pPr>
        <w:pStyle w:val="fav"/>
        <w:ind w:left="360" w:hanging="360"/>
        <w:rPr>
          <w:noProof/>
        </w:rPr>
      </w:pPr>
    </w:p>
    <w:p w:rsidR="00942509" w:rsidRDefault="00942509" w:rsidP="00632455">
      <w:pPr>
        <w:pStyle w:val="fav"/>
        <w:ind w:left="360" w:hanging="360"/>
        <w:rPr>
          <w:noProof/>
        </w:rPr>
      </w:pPr>
    </w:p>
    <w:p w:rsidR="00942509" w:rsidRDefault="00942509" w:rsidP="00632455">
      <w:pPr>
        <w:pStyle w:val="fav"/>
        <w:ind w:left="360" w:hanging="360"/>
        <w:rPr>
          <w:noProof/>
        </w:rPr>
      </w:pPr>
    </w:p>
    <w:p w:rsidR="009E4C7B" w:rsidRDefault="009E4C7B" w:rsidP="00632455">
      <w:pPr>
        <w:pStyle w:val="fav"/>
        <w:ind w:left="360" w:hanging="360"/>
        <w:rPr>
          <w:noProof/>
        </w:rPr>
      </w:pPr>
    </w:p>
    <w:p w:rsidR="00B44FC4" w:rsidRDefault="00B44FC4" w:rsidP="00075063">
      <w:pPr>
        <w:pStyle w:val="fav"/>
        <w:rPr>
          <w:noProof/>
        </w:rPr>
      </w:pPr>
    </w:p>
    <w:p w:rsidR="00F6603E" w:rsidRDefault="00075063" w:rsidP="00632455">
      <w:pPr>
        <w:pStyle w:val="fav"/>
        <w:ind w:left="360" w:hanging="360"/>
        <w:rPr>
          <w:b/>
          <w:noProof/>
        </w:rPr>
      </w:pPr>
      <w:r>
        <w:rPr>
          <w:b/>
          <w:noProof/>
        </w:rPr>
        <w:lastRenderedPageBreak/>
        <w:t>11</w:t>
      </w:r>
      <w:r w:rsidR="00026264">
        <w:rPr>
          <w:b/>
          <w:noProof/>
        </w:rPr>
        <w:t>.</w:t>
      </w:r>
      <w:r w:rsidR="00026264">
        <w:rPr>
          <w:b/>
          <w:noProof/>
        </w:rPr>
        <w:tab/>
      </w:r>
      <w:r w:rsidR="00F6603E">
        <w:rPr>
          <w:b/>
          <w:noProof/>
        </w:rPr>
        <w:t xml:space="preserve">Write an equation of the line perpendicular to </w:t>
      </w:r>
      <w:r w:rsidR="00F6603E" w:rsidRPr="00134786">
        <w:rPr>
          <w:b/>
          <w:noProof/>
          <w:position w:val="-4"/>
        </w:rPr>
        <w:object w:dxaOrig="400" w:dyaOrig="320">
          <v:shape id="_x0000_i1029" type="#_x0000_t75" style="width:20.25pt;height:15.75pt" o:ole="">
            <v:imagedata r:id="rId18" o:title=""/>
          </v:shape>
          <o:OLEObject Type="Embed" ProgID="Equation.DSMT4" ShapeID="_x0000_i1029" DrawAspect="Content" ObjectID="_1454300274" r:id="rId19"/>
        </w:object>
      </w:r>
      <w:r w:rsidR="00F6603E">
        <w:rPr>
          <w:b/>
          <w:noProof/>
        </w:rPr>
        <w:t xml:space="preserve">that contains point </w:t>
      </w:r>
      <w:r w:rsidR="00F6603E">
        <w:rPr>
          <w:b/>
          <w:i/>
          <w:noProof/>
        </w:rPr>
        <w:t>C</w:t>
      </w:r>
      <w:r w:rsidR="00F6603E">
        <w:rPr>
          <w:b/>
          <w:noProof/>
        </w:rPr>
        <w:t>.</w:t>
      </w:r>
    </w:p>
    <w:p w:rsidR="00F6603E" w:rsidRDefault="00026264" w:rsidP="00632455">
      <w:pPr>
        <w:pStyle w:val="fav"/>
        <w:ind w:left="360" w:hanging="360"/>
        <w:rPr>
          <w:i/>
          <w:noProof/>
        </w:rPr>
      </w:pPr>
      <w:r>
        <w:rPr>
          <w:b/>
          <w:noProof/>
        </w:rPr>
        <w:tab/>
      </w:r>
      <w:r w:rsidR="00F74AEE" w:rsidRPr="00134786">
        <w:rPr>
          <w:b/>
          <w:noProof/>
          <w:position w:val="-10"/>
        </w:rPr>
        <w:object w:dxaOrig="1480" w:dyaOrig="380">
          <v:shape id="_x0000_i1030" type="#_x0000_t75" style="width:74.25pt;height:18.75pt" o:ole="">
            <v:imagedata r:id="rId20" o:title=""/>
          </v:shape>
          <o:OLEObject Type="Embed" ProgID="Equation.DSMT4" ShapeID="_x0000_i1030" DrawAspect="Content" ObjectID="_1454300275" r:id="rId21"/>
        </w:object>
      </w:r>
      <w:r w:rsidR="00F6603E">
        <w:rPr>
          <w:b/>
          <w:noProof/>
        </w:rPr>
        <w:t xml:space="preserve">; </w:t>
      </w:r>
      <w:r w:rsidR="00F6603E" w:rsidRPr="00134786">
        <w:rPr>
          <w:i/>
          <w:noProof/>
        </w:rPr>
        <w:t>C (-</w:t>
      </w:r>
      <w:r w:rsidR="00F74AEE">
        <w:rPr>
          <w:i/>
          <w:noProof/>
        </w:rPr>
        <w:t>6</w:t>
      </w:r>
      <w:r w:rsidR="00F6603E" w:rsidRPr="00134786">
        <w:rPr>
          <w:i/>
          <w:noProof/>
        </w:rPr>
        <w:t>,</w:t>
      </w:r>
      <w:r w:rsidR="00F74AEE">
        <w:rPr>
          <w:i/>
          <w:noProof/>
        </w:rPr>
        <w:t xml:space="preserve"> 5</w:t>
      </w:r>
      <w:r w:rsidR="00F6603E" w:rsidRPr="00134786">
        <w:rPr>
          <w:i/>
          <w:noProof/>
        </w:rPr>
        <w:t>)</w:t>
      </w:r>
      <w:r w:rsidR="00F6603E">
        <w:rPr>
          <w:i/>
          <w:noProof/>
        </w:rPr>
        <w:tab/>
      </w:r>
      <w:r w:rsidR="00F6603E">
        <w:rPr>
          <w:i/>
          <w:noProof/>
        </w:rPr>
        <w:tab/>
      </w:r>
      <w:r w:rsidR="00F6603E">
        <w:rPr>
          <w:i/>
          <w:noProof/>
        </w:rPr>
        <w:tab/>
      </w:r>
      <w:r w:rsidR="00F74AEE">
        <w:rPr>
          <w:i/>
          <w:noProof/>
        </w:rPr>
        <w:tab/>
      </w:r>
    </w:p>
    <w:p w:rsidR="00F74AEE" w:rsidRDefault="00F74AEE" w:rsidP="00632455">
      <w:pPr>
        <w:pStyle w:val="fav"/>
        <w:ind w:left="360" w:hanging="360"/>
        <w:rPr>
          <w:i/>
          <w:noProof/>
        </w:rPr>
      </w:pPr>
    </w:p>
    <w:p w:rsidR="00F6603E" w:rsidRDefault="00F6603E" w:rsidP="00632455">
      <w:pPr>
        <w:pStyle w:val="fav"/>
        <w:ind w:left="360" w:hanging="360"/>
        <w:rPr>
          <w:noProof/>
        </w:rPr>
      </w:pPr>
    </w:p>
    <w:p w:rsidR="00F05335" w:rsidRPr="00055786" w:rsidRDefault="000E03EA" w:rsidP="00632455">
      <w:pPr>
        <w:pStyle w:val="fav"/>
        <w:ind w:left="360" w:hanging="360"/>
        <w:rPr>
          <w:b/>
          <w:noProof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13A616FD" wp14:editId="65CC9F0E">
            <wp:simplePos x="0" y="0"/>
            <wp:positionH relativeFrom="column">
              <wp:posOffset>4309110</wp:posOffset>
            </wp:positionH>
            <wp:positionV relativeFrom="paragraph">
              <wp:posOffset>409575</wp:posOffset>
            </wp:positionV>
            <wp:extent cx="2457450" cy="2466975"/>
            <wp:effectExtent l="0" t="0" r="0" b="9525"/>
            <wp:wrapTight wrapText="bothSides">
              <wp:wrapPolygon edited="0">
                <wp:start x="0" y="0"/>
                <wp:lineTo x="0" y="21517"/>
                <wp:lineTo x="21433" y="21517"/>
                <wp:lineTo x="21433" y="0"/>
                <wp:lineTo x="0" y="0"/>
              </wp:wrapPolygon>
            </wp:wrapTight>
            <wp:docPr id="13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37C2">
        <w:rPr>
          <w:b/>
          <w:noProof/>
        </w:rPr>
        <w:tab/>
      </w:r>
      <w:r w:rsidR="007437C2">
        <w:rPr>
          <w:b/>
          <w:noProof/>
        </w:rPr>
        <w:tab/>
      </w:r>
      <w:r w:rsidR="00F05335">
        <w:rPr>
          <w:b/>
          <w:noProof/>
        </w:rPr>
        <w:tab/>
      </w:r>
    </w:p>
    <w:p w:rsidR="00307125" w:rsidRDefault="00307125" w:rsidP="00632455">
      <w:pPr>
        <w:pStyle w:val="fav"/>
        <w:ind w:left="360" w:hanging="360"/>
        <w:rPr>
          <w:b/>
        </w:rPr>
      </w:pPr>
    </w:p>
    <w:p w:rsidR="003B60B5" w:rsidRPr="002C2B64" w:rsidRDefault="00BE4052" w:rsidP="00632455">
      <w:pPr>
        <w:pStyle w:val="fav"/>
        <w:ind w:left="360" w:hanging="360"/>
        <w:rPr>
          <w:sz w:val="22"/>
          <w:szCs w:val="22"/>
        </w:rPr>
      </w:pPr>
      <w:r>
        <w:rPr>
          <w:sz w:val="22"/>
          <w:szCs w:val="22"/>
        </w:rPr>
        <w:t>12</w:t>
      </w:r>
      <w:r w:rsidR="007437C2">
        <w:rPr>
          <w:sz w:val="22"/>
          <w:szCs w:val="22"/>
        </w:rPr>
        <w:t>.</w:t>
      </w:r>
      <w:r w:rsidR="007437C2">
        <w:rPr>
          <w:sz w:val="22"/>
          <w:szCs w:val="22"/>
        </w:rPr>
        <w:tab/>
      </w:r>
      <w:r w:rsidR="003B60B5" w:rsidRPr="002C2B64">
        <w:rPr>
          <w:sz w:val="22"/>
          <w:szCs w:val="22"/>
        </w:rPr>
        <w:t>The vertices of a triangle are given.  Plot the points on a coordinate plane and determine whether the triangle is a right triangle.  Show your work to justify your answer.</w:t>
      </w:r>
    </w:p>
    <w:p w:rsidR="003B60B5" w:rsidRDefault="003B60B5" w:rsidP="00632455">
      <w:pPr>
        <w:pStyle w:val="fav"/>
        <w:ind w:left="360" w:hanging="360"/>
      </w:pPr>
    </w:p>
    <w:p w:rsidR="003B60B5" w:rsidRDefault="000E03EA" w:rsidP="00632455">
      <w:pPr>
        <w:pStyle w:val="fav"/>
        <w:ind w:left="360" w:hanging="360"/>
        <w:rPr>
          <w:i/>
        </w:rPr>
      </w:pPr>
      <w:r>
        <w:rPr>
          <w:i/>
        </w:rPr>
        <w:tab/>
      </w:r>
      <w:proofErr w:type="gramStart"/>
      <w:r w:rsidR="003B60B5">
        <w:rPr>
          <w:i/>
        </w:rPr>
        <w:t>T</w:t>
      </w:r>
      <w:r w:rsidR="003B60B5" w:rsidRPr="00A95BCF">
        <w:rPr>
          <w:i/>
        </w:rPr>
        <w:t>(</w:t>
      </w:r>
      <w:proofErr w:type="gramEnd"/>
      <w:r w:rsidR="003B60B5" w:rsidRPr="00A95BCF">
        <w:rPr>
          <w:i/>
        </w:rPr>
        <w:t xml:space="preserve">-2, 4), </w:t>
      </w:r>
      <w:r w:rsidR="003B60B5">
        <w:rPr>
          <w:i/>
        </w:rPr>
        <w:t>R</w:t>
      </w:r>
      <w:r w:rsidR="003B60B5" w:rsidRPr="00A95BCF">
        <w:rPr>
          <w:i/>
        </w:rPr>
        <w:t xml:space="preserve">(-1, 0), </w:t>
      </w:r>
      <w:r w:rsidR="003B60B5">
        <w:rPr>
          <w:i/>
        </w:rPr>
        <w:t>I</w:t>
      </w:r>
      <w:r w:rsidR="00D852BD">
        <w:rPr>
          <w:i/>
        </w:rPr>
        <w:t>(2, 5</w:t>
      </w:r>
      <w:r w:rsidR="003B60B5" w:rsidRPr="00A95BCF">
        <w:rPr>
          <w:i/>
        </w:rPr>
        <w:t>)</w:t>
      </w:r>
    </w:p>
    <w:p w:rsidR="000E03EA" w:rsidRDefault="000E03EA" w:rsidP="00632455">
      <w:pPr>
        <w:pStyle w:val="fav"/>
        <w:ind w:left="360" w:hanging="360"/>
        <w:rPr>
          <w:i/>
        </w:rPr>
      </w:pPr>
    </w:p>
    <w:p w:rsidR="000E03EA" w:rsidRDefault="000E03EA" w:rsidP="00632455">
      <w:pPr>
        <w:pStyle w:val="fav"/>
        <w:ind w:left="360" w:hanging="360"/>
        <w:rPr>
          <w:i/>
        </w:rPr>
      </w:pPr>
    </w:p>
    <w:p w:rsidR="000E03EA" w:rsidRDefault="000E03EA" w:rsidP="00632455">
      <w:pPr>
        <w:pStyle w:val="fav"/>
        <w:ind w:left="360" w:hanging="360"/>
        <w:rPr>
          <w:i/>
        </w:rPr>
      </w:pPr>
    </w:p>
    <w:p w:rsidR="000E03EA" w:rsidRDefault="000E03EA" w:rsidP="00632455">
      <w:pPr>
        <w:pStyle w:val="fav"/>
        <w:ind w:left="360" w:hanging="360"/>
        <w:rPr>
          <w:i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BE4052" w:rsidRDefault="00BE4052" w:rsidP="00075063">
      <w:pPr>
        <w:rPr>
          <w:rFonts w:ascii="Times New Roman" w:hAnsi="Times New Roman" w:cs="Times New Roman"/>
          <w:color w:val="000000"/>
        </w:rPr>
      </w:pPr>
    </w:p>
    <w:p w:rsidR="00BE4052" w:rsidRDefault="00BE4052" w:rsidP="00075063">
      <w:pPr>
        <w:rPr>
          <w:rFonts w:ascii="Times New Roman" w:hAnsi="Times New Roman" w:cs="Times New Roman"/>
          <w:color w:val="000000"/>
        </w:rPr>
      </w:pPr>
    </w:p>
    <w:p w:rsidR="00BE4052" w:rsidRDefault="00BE4052" w:rsidP="00075063">
      <w:pPr>
        <w:rPr>
          <w:rFonts w:ascii="Times New Roman" w:hAnsi="Times New Roman" w:cs="Times New Roman"/>
          <w:color w:val="000000"/>
        </w:rPr>
      </w:pPr>
    </w:p>
    <w:p w:rsidR="00BE4052" w:rsidRDefault="00BE4052" w:rsidP="00075063">
      <w:pPr>
        <w:rPr>
          <w:rFonts w:ascii="Times New Roman" w:hAnsi="Times New Roman" w:cs="Times New Roman"/>
          <w:color w:val="000000"/>
        </w:rPr>
      </w:pPr>
    </w:p>
    <w:p w:rsidR="00BE4052" w:rsidRDefault="00BE4052" w:rsidP="00075063">
      <w:pPr>
        <w:rPr>
          <w:rFonts w:ascii="Times New Roman" w:hAnsi="Times New Roman" w:cs="Times New Roman"/>
          <w:color w:val="000000"/>
        </w:rPr>
      </w:pPr>
    </w:p>
    <w:p w:rsidR="000E03EA" w:rsidRPr="008811ED" w:rsidRDefault="000E03EA" w:rsidP="00075063">
      <w:pPr>
        <w:rPr>
          <w:rFonts w:ascii="Times New Roman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2B785730" wp14:editId="42B58AC7">
            <wp:simplePos x="0" y="0"/>
            <wp:positionH relativeFrom="column">
              <wp:posOffset>4371975</wp:posOffset>
            </wp:positionH>
            <wp:positionV relativeFrom="paragraph">
              <wp:posOffset>-167640</wp:posOffset>
            </wp:positionV>
            <wp:extent cx="2457450" cy="2466975"/>
            <wp:effectExtent l="0" t="0" r="0" b="9525"/>
            <wp:wrapTight wrapText="bothSides">
              <wp:wrapPolygon edited="0">
                <wp:start x="0" y="0"/>
                <wp:lineTo x="0" y="21517"/>
                <wp:lineTo x="21433" y="21517"/>
                <wp:lineTo x="21433" y="0"/>
                <wp:lineTo x="0" y="0"/>
              </wp:wrapPolygon>
            </wp:wrapTight>
            <wp:docPr id="38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4052">
        <w:rPr>
          <w:rFonts w:ascii="Times New Roman" w:hAnsi="Times New Roman" w:cs="Times New Roman"/>
          <w:color w:val="000000"/>
        </w:rPr>
        <w:t>13</w:t>
      </w:r>
      <w:r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ab/>
      </w:r>
      <w:proofErr w:type="gramStart"/>
      <w:r w:rsidRPr="008811ED">
        <w:rPr>
          <w:rFonts w:ascii="Times New Roman" w:hAnsi="Times New Roman" w:cs="Times New Roman"/>
          <w:color w:val="000000"/>
        </w:rPr>
        <w:t>Is</w:t>
      </w:r>
      <w:proofErr w:type="gramEnd"/>
      <w:r w:rsidRPr="008811ED">
        <w:rPr>
          <w:rFonts w:ascii="Times New Roman" w:hAnsi="Times New Roman" w:cs="Times New Roman"/>
          <w:color w:val="000000"/>
        </w:rPr>
        <w:t xml:space="preserve"> </w:t>
      </w:r>
      <w:r>
        <w:rPr>
          <w:noProof/>
          <w:position w:val="-3"/>
        </w:rPr>
        <w:drawing>
          <wp:inline distT="0" distB="0" distL="0" distR="0" wp14:anchorId="37F8C02D" wp14:editId="5CF15D5B">
            <wp:extent cx="333375" cy="1428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1ED">
        <w:rPr>
          <w:rFonts w:ascii="Times New Roman" w:hAnsi="Times New Roman" w:cs="Times New Roman"/>
          <w:color w:val="000000"/>
        </w:rPr>
        <w:t xml:space="preserve"> scalene, isosceles, or equilateral? The vertices </w:t>
      </w:r>
      <w:proofErr w:type="gramStart"/>
      <w:r w:rsidRPr="008811ED">
        <w:rPr>
          <w:rFonts w:ascii="Times New Roman" w:hAnsi="Times New Roman" w:cs="Times New Roman"/>
          <w:color w:val="000000"/>
        </w:rPr>
        <w:t xml:space="preserve">are </w:t>
      </w:r>
      <w:proofErr w:type="gramEnd"/>
      <w:r>
        <w:rPr>
          <w:noProof/>
          <w:position w:val="-7"/>
        </w:rPr>
        <w:drawing>
          <wp:inline distT="0" distB="0" distL="0" distR="0" wp14:anchorId="32975230" wp14:editId="7238C504">
            <wp:extent cx="1447800" cy="1714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1ED">
        <w:rPr>
          <w:rFonts w:ascii="Times New Roman" w:hAnsi="Times New Roman" w:cs="Times New Roman"/>
          <w:color w:val="000000"/>
        </w:rPr>
        <w:t>.</w:t>
      </w:r>
    </w:p>
    <w:p w:rsidR="000E03EA" w:rsidRDefault="000E03EA" w:rsidP="000E03EA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632455">
      <w:pPr>
        <w:pStyle w:val="fav"/>
        <w:ind w:left="360" w:hanging="360"/>
        <w:rPr>
          <w:i/>
        </w:rPr>
      </w:pPr>
    </w:p>
    <w:p w:rsidR="000E03EA" w:rsidRDefault="000E03EA" w:rsidP="00632455">
      <w:pPr>
        <w:pStyle w:val="fav"/>
        <w:ind w:left="360" w:hanging="360"/>
        <w:rPr>
          <w:i/>
        </w:rPr>
      </w:pPr>
    </w:p>
    <w:p w:rsidR="000E03EA" w:rsidRDefault="000E03EA" w:rsidP="00632455">
      <w:pPr>
        <w:pStyle w:val="fav"/>
        <w:ind w:left="360" w:hanging="360"/>
        <w:rPr>
          <w:i/>
        </w:rPr>
      </w:pPr>
    </w:p>
    <w:p w:rsidR="000E03EA" w:rsidRDefault="000E03EA" w:rsidP="00632455">
      <w:pPr>
        <w:pStyle w:val="fav"/>
        <w:ind w:left="360" w:hanging="360"/>
        <w:rPr>
          <w:i/>
        </w:rPr>
      </w:pPr>
    </w:p>
    <w:p w:rsidR="003B60B5" w:rsidRDefault="003B60B5" w:rsidP="00632455">
      <w:pPr>
        <w:pStyle w:val="fav"/>
        <w:ind w:left="360" w:hanging="360"/>
      </w:pPr>
    </w:p>
    <w:p w:rsidR="003B60B5" w:rsidRDefault="003B60B5" w:rsidP="00632455">
      <w:pPr>
        <w:pStyle w:val="fav"/>
        <w:ind w:left="360" w:hanging="360"/>
      </w:pPr>
    </w:p>
    <w:p w:rsidR="003B60B5" w:rsidRDefault="003B60B5" w:rsidP="00632455">
      <w:pPr>
        <w:pStyle w:val="fav"/>
        <w:ind w:left="360" w:hanging="360"/>
      </w:pPr>
    </w:p>
    <w:p w:rsidR="003B60B5" w:rsidRDefault="003B60B5" w:rsidP="00632455">
      <w:pPr>
        <w:pStyle w:val="fav"/>
        <w:ind w:left="360" w:hanging="360"/>
      </w:pPr>
    </w:p>
    <w:p w:rsidR="003B60B5" w:rsidRDefault="003B60B5" w:rsidP="00632455">
      <w:pPr>
        <w:pStyle w:val="fav"/>
        <w:ind w:left="360" w:hanging="360"/>
      </w:pPr>
    </w:p>
    <w:p w:rsidR="00E90512" w:rsidRPr="006C0771" w:rsidRDefault="00E90512" w:rsidP="00E9051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5048E240" wp14:editId="171C9F53">
            <wp:simplePos x="0" y="0"/>
            <wp:positionH relativeFrom="column">
              <wp:posOffset>4444365</wp:posOffset>
            </wp:positionH>
            <wp:positionV relativeFrom="paragraph">
              <wp:posOffset>175260</wp:posOffset>
            </wp:positionV>
            <wp:extent cx="2457450" cy="2466975"/>
            <wp:effectExtent l="0" t="0" r="0" b="9525"/>
            <wp:wrapTight wrapText="bothSides">
              <wp:wrapPolygon edited="0">
                <wp:start x="0" y="0"/>
                <wp:lineTo x="0" y="21517"/>
                <wp:lineTo x="21433" y="21517"/>
                <wp:lineTo x="21433" y="0"/>
                <wp:lineTo x="0" y="0"/>
              </wp:wrapPolygon>
            </wp:wrapTight>
            <wp:docPr id="40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0512" w:rsidRPr="006C0771" w:rsidRDefault="00E90512" w:rsidP="00E9051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BE4052" w:rsidRPr="006C0771" w:rsidRDefault="00BE4052" w:rsidP="00BE405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4</w:t>
      </w:r>
      <w:r w:rsidR="00E90512" w:rsidRPr="006C0771">
        <w:rPr>
          <w:rFonts w:ascii="Times New Roman" w:hAnsi="Times New Roman" w:cs="Times New Roman"/>
          <w:color w:val="000000"/>
        </w:rPr>
        <w:t>.</w:t>
      </w:r>
      <w:r w:rsidR="00E90512" w:rsidRPr="006C0771">
        <w:rPr>
          <w:rFonts w:ascii="Times New Roman" w:hAnsi="Times New Roman" w:cs="Times New Roman"/>
          <w:color w:val="000000"/>
        </w:rPr>
        <w:tab/>
        <w:t xml:space="preserve">A quadrilateral has </w:t>
      </w:r>
      <w:proofErr w:type="gramStart"/>
      <w:r w:rsidR="00E90512" w:rsidRPr="006C0771">
        <w:rPr>
          <w:rFonts w:ascii="Times New Roman" w:hAnsi="Times New Roman" w:cs="Times New Roman"/>
          <w:color w:val="000000"/>
        </w:rPr>
        <w:t xml:space="preserve">vertices </w:t>
      </w:r>
      <w:r>
        <w:rPr>
          <w:rFonts w:ascii="Times New Roman" w:hAnsi="Times New Roman" w:cs="Times New Roman"/>
          <w:color w:val="000000"/>
        </w:rPr>
        <w:t xml:space="preserve"> </w:t>
      </w:r>
      <w:r w:rsidRPr="00BE4052">
        <w:rPr>
          <w:rFonts w:ascii="Times New Roman" w:hAnsi="Times New Roman" w:cs="Times New Roman"/>
          <w:b/>
          <w:color w:val="000000"/>
          <w:sz w:val="24"/>
        </w:rPr>
        <w:t>S</w:t>
      </w:r>
      <w:proofErr w:type="gramEnd"/>
      <w:r w:rsidRPr="00BE4052">
        <w:rPr>
          <w:rFonts w:ascii="Times New Roman" w:hAnsi="Times New Roman" w:cs="Times New Roman"/>
          <w:b/>
          <w:color w:val="000000"/>
          <w:sz w:val="24"/>
        </w:rPr>
        <w:t xml:space="preserve"> (5, 3)   N (5, -1)  O (-1, -1)  W (-1, 3).</w:t>
      </w:r>
      <w:r w:rsidRPr="00BE4052">
        <w:rPr>
          <w:rFonts w:ascii="Times New Roman" w:hAnsi="Times New Roman" w:cs="Times New Roman"/>
          <w:color w:val="000000"/>
          <w:sz w:val="24"/>
        </w:rPr>
        <w:t xml:space="preserve">  </w:t>
      </w:r>
      <w:r>
        <w:rPr>
          <w:rFonts w:ascii="Times New Roman" w:hAnsi="Times New Roman" w:cs="Times New Roman"/>
          <w:color w:val="000000"/>
        </w:rPr>
        <w:t>Show that the</w:t>
      </w:r>
      <w:r w:rsidR="00E90512" w:rsidRPr="006C0771">
        <w:rPr>
          <w:rFonts w:ascii="Times New Roman" w:hAnsi="Times New Roman" w:cs="Times New Roman"/>
          <w:color w:val="000000"/>
        </w:rPr>
        <w:t xml:space="preserve"> quadrilateral</w:t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that </w:t>
      </w:r>
      <w:r w:rsidR="00E90512" w:rsidRPr="006C0771">
        <w:rPr>
          <w:rFonts w:ascii="Times New Roman" w:hAnsi="Times New Roman" w:cs="Times New Roman"/>
          <w:color w:val="000000"/>
        </w:rPr>
        <w:t xml:space="preserve"> is</w:t>
      </w:r>
      <w:proofErr w:type="gramEnd"/>
      <w:r w:rsidR="00E90512" w:rsidRPr="006C0771">
        <w:rPr>
          <w:rFonts w:ascii="Times New Roman" w:hAnsi="Times New Roman" w:cs="Times New Roman"/>
          <w:color w:val="000000"/>
        </w:rPr>
        <w:t xml:space="preserve"> formed by connecting the midpoints of the sides</w:t>
      </w:r>
      <w:r>
        <w:rPr>
          <w:rFonts w:ascii="Times New Roman" w:hAnsi="Times New Roman" w:cs="Times New Roman"/>
          <w:color w:val="000000"/>
        </w:rPr>
        <w:t xml:space="preserve"> is a rhombus</w:t>
      </w:r>
      <w:r w:rsidR="00E90512" w:rsidRPr="006C0771">
        <w:rPr>
          <w:rFonts w:ascii="Times New Roman" w:hAnsi="Times New Roman" w:cs="Times New Roman"/>
          <w:color w:val="000000"/>
        </w:rPr>
        <w:t>?</w:t>
      </w:r>
      <w:r w:rsidRPr="00BE4052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(HINT:  Sh</w:t>
      </w:r>
      <w:r w:rsidRPr="006C0771">
        <w:rPr>
          <w:rFonts w:ascii="Times New Roman" w:hAnsi="Times New Roman" w:cs="Times New Roman"/>
          <w:color w:val="000000"/>
        </w:rPr>
        <w:t>ow</w:t>
      </w:r>
      <w:r>
        <w:rPr>
          <w:rFonts w:ascii="Times New Roman" w:hAnsi="Times New Roman" w:cs="Times New Roman"/>
          <w:color w:val="000000"/>
        </w:rPr>
        <w:t xml:space="preserve"> </w:t>
      </w:r>
      <w:r w:rsidRPr="006C0771">
        <w:rPr>
          <w:rFonts w:ascii="Times New Roman" w:hAnsi="Times New Roman" w:cs="Times New Roman"/>
          <w:color w:val="000000"/>
        </w:rPr>
        <w:t>that it is a parallelogram with perpendicular diagonals.</w:t>
      </w:r>
      <w:r>
        <w:rPr>
          <w:noProof/>
        </w:rPr>
        <w:t>)</w:t>
      </w:r>
    </w:p>
    <w:p w:rsidR="00BE4052" w:rsidRDefault="00BE4052" w:rsidP="00BE4052">
      <w:pPr>
        <w:pStyle w:val="fav"/>
      </w:pPr>
    </w:p>
    <w:p w:rsidR="00E90512" w:rsidRPr="006C0771" w:rsidRDefault="00E90512" w:rsidP="00E9051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E90512" w:rsidRPr="006C0771" w:rsidRDefault="00E90512" w:rsidP="00E9051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E90512" w:rsidRPr="006C0771" w:rsidRDefault="00E90512" w:rsidP="00E9051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E90512" w:rsidRPr="006C0771" w:rsidRDefault="00E90512" w:rsidP="00E9051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E90512" w:rsidRDefault="00E90512" w:rsidP="003B60B5">
      <w:pPr>
        <w:pStyle w:val="fav"/>
        <w:rPr>
          <w:rFonts w:eastAsiaTheme="minorHAnsi"/>
          <w:color w:val="000000"/>
          <w:sz w:val="22"/>
          <w:szCs w:val="22"/>
        </w:rPr>
      </w:pPr>
    </w:p>
    <w:p w:rsidR="00BE4052" w:rsidRDefault="00BE4052" w:rsidP="003B60B5">
      <w:pPr>
        <w:pStyle w:val="fav"/>
      </w:pPr>
    </w:p>
    <w:p w:rsidR="00E90512" w:rsidRDefault="00E90512" w:rsidP="003B60B5">
      <w:pPr>
        <w:pStyle w:val="fav"/>
      </w:pPr>
    </w:p>
    <w:p w:rsidR="00E90512" w:rsidRDefault="00BE4052" w:rsidP="003B60B5">
      <w:pPr>
        <w:pStyle w:val="fav"/>
      </w:pPr>
      <w:r>
        <w:rPr>
          <w:noProof/>
        </w:rPr>
        <w:lastRenderedPageBreak/>
        <w:drawing>
          <wp:anchor distT="0" distB="0" distL="114300" distR="114300" simplePos="0" relativeHeight="251699200" behindDoc="1" locked="0" layoutInCell="1" allowOverlap="1" wp14:anchorId="05D9C429" wp14:editId="0E46FA8A">
            <wp:simplePos x="0" y="0"/>
            <wp:positionH relativeFrom="column">
              <wp:posOffset>4572000</wp:posOffset>
            </wp:positionH>
            <wp:positionV relativeFrom="paragraph">
              <wp:posOffset>-131445</wp:posOffset>
            </wp:positionV>
            <wp:extent cx="2457450" cy="2466975"/>
            <wp:effectExtent l="0" t="0" r="0" b="9525"/>
            <wp:wrapTight wrapText="bothSides">
              <wp:wrapPolygon edited="0">
                <wp:start x="0" y="0"/>
                <wp:lineTo x="0" y="21517"/>
                <wp:lineTo x="21433" y="21517"/>
                <wp:lineTo x="21433" y="0"/>
                <wp:lineTo x="0" y="0"/>
              </wp:wrapPolygon>
            </wp:wrapTight>
            <wp:docPr id="48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7E11" w:rsidRDefault="00BE4052" w:rsidP="000A7E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5</w:t>
      </w:r>
      <w:r w:rsidR="000A7E11" w:rsidRPr="006C0771">
        <w:rPr>
          <w:rFonts w:ascii="Times New Roman" w:hAnsi="Times New Roman" w:cs="Times New Roman"/>
          <w:color w:val="000000"/>
        </w:rPr>
        <w:t>.</w:t>
      </w:r>
      <w:r w:rsidR="000A7E11" w:rsidRPr="006C0771">
        <w:rPr>
          <w:rFonts w:ascii="Times New Roman" w:hAnsi="Times New Roman" w:cs="Times New Roman"/>
          <w:color w:val="000000"/>
        </w:rPr>
        <w:tab/>
      </w:r>
      <w:r w:rsidR="000A7E11">
        <w:rPr>
          <w:rFonts w:ascii="Times New Roman" w:hAnsi="Times New Roman" w:cs="Times New Roman"/>
          <w:color w:val="000000"/>
        </w:rPr>
        <w:t>Determine the most precise name for the quadrilateral with the given vertices.  Use the appropriate formula(s) to “prove” your answer.  Write a summary statement explaining your conclusion.</w:t>
      </w:r>
      <w:r w:rsidR="000A7E11" w:rsidRPr="000A7E11">
        <w:rPr>
          <w:noProof/>
        </w:rPr>
        <w:t xml:space="preserve"> </w:t>
      </w:r>
    </w:p>
    <w:p w:rsidR="000A7E11" w:rsidRPr="006C0771" w:rsidRDefault="000A7E11" w:rsidP="000A7E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r w:rsidRPr="006C0771">
        <w:rPr>
          <w:rFonts w:ascii="Times New Roman" w:hAnsi="Times New Roman" w:cs="Times New Roman"/>
          <w:color w:val="000000"/>
        </w:rPr>
        <w:t xml:space="preserve"> </w:t>
      </w:r>
      <w:proofErr w:type="gramStart"/>
      <w:r w:rsidRPr="006C0771">
        <w:rPr>
          <w:rFonts w:ascii="Times New Roman" w:hAnsi="Times New Roman" w:cs="Times New Roman"/>
          <w:i/>
          <w:iCs/>
          <w:color w:val="000000"/>
        </w:rPr>
        <w:t>A</w:t>
      </w:r>
      <w:r w:rsidRPr="006C0771">
        <w:rPr>
          <w:rFonts w:ascii="Times New Roman" w:hAnsi="Times New Roman" w:cs="Times New Roman"/>
          <w:color w:val="000000"/>
        </w:rPr>
        <w:t>(</w:t>
      </w:r>
      <w:proofErr w:type="gramEnd"/>
      <w:r w:rsidRPr="006C0771">
        <w:rPr>
          <w:rFonts w:ascii="Times New Roman" w:hAnsi="Times New Roman" w:cs="Times New Roman"/>
          <w:color w:val="000000"/>
        </w:rPr>
        <w:t xml:space="preserve">–5, 0), </w:t>
      </w:r>
      <w:r w:rsidRPr="006C0771">
        <w:rPr>
          <w:rFonts w:ascii="Times New Roman" w:hAnsi="Times New Roman" w:cs="Times New Roman"/>
          <w:i/>
          <w:iCs/>
          <w:color w:val="000000"/>
        </w:rPr>
        <w:t>B</w:t>
      </w:r>
      <w:r w:rsidRPr="006C0771">
        <w:rPr>
          <w:rFonts w:ascii="Times New Roman" w:hAnsi="Times New Roman" w:cs="Times New Roman"/>
          <w:color w:val="000000"/>
        </w:rPr>
        <w:t>(2, –6),</w:t>
      </w:r>
      <w:r w:rsidRPr="006C0771">
        <w:rPr>
          <w:rFonts w:ascii="Times New Roman" w:hAnsi="Times New Roman" w:cs="Times New Roman"/>
          <w:i/>
          <w:iCs/>
          <w:color w:val="000000"/>
        </w:rPr>
        <w:t xml:space="preserve"> C</w:t>
      </w:r>
      <w:r w:rsidRPr="006C0771">
        <w:rPr>
          <w:rFonts w:ascii="Times New Roman" w:hAnsi="Times New Roman" w:cs="Times New Roman"/>
          <w:color w:val="000000"/>
        </w:rPr>
        <w:t xml:space="preserve">(8, 1), and </w:t>
      </w:r>
      <w:r w:rsidRPr="006C0771">
        <w:rPr>
          <w:rFonts w:ascii="Times New Roman" w:hAnsi="Times New Roman" w:cs="Times New Roman"/>
          <w:i/>
          <w:iCs/>
          <w:color w:val="000000"/>
        </w:rPr>
        <w:t>D</w:t>
      </w:r>
      <w:r w:rsidRPr="006C0771">
        <w:rPr>
          <w:rFonts w:ascii="Times New Roman" w:hAnsi="Times New Roman" w:cs="Times New Roman"/>
          <w:color w:val="000000"/>
        </w:rPr>
        <w:t xml:space="preserve">(1, 7). </w:t>
      </w:r>
    </w:p>
    <w:p w:rsidR="000A7E11" w:rsidRPr="006C0771" w:rsidRDefault="000A7E11" w:rsidP="000A7E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7C0117" w:rsidRDefault="007C0117" w:rsidP="006C0771">
      <w:pPr>
        <w:pStyle w:val="Heading1"/>
      </w:pPr>
    </w:p>
    <w:p w:rsidR="000A7E11" w:rsidRDefault="000A7E11" w:rsidP="000A7E11"/>
    <w:p w:rsidR="000A7E11" w:rsidRDefault="000A7E11" w:rsidP="000A7E11"/>
    <w:p w:rsidR="00BE4052" w:rsidRDefault="00BE4052" w:rsidP="000A7E11"/>
    <w:p w:rsidR="00BE4052" w:rsidRDefault="00BE4052" w:rsidP="000A7E11"/>
    <w:p w:rsidR="00BE4052" w:rsidRDefault="00BE4052" w:rsidP="000A7E11"/>
    <w:p w:rsidR="00BE4052" w:rsidRDefault="00BE4052" w:rsidP="000A7E11"/>
    <w:p w:rsidR="00BE4052" w:rsidRDefault="00BE4052" w:rsidP="00BE4052"/>
    <w:p w:rsidR="007C0117" w:rsidRPr="00BE4052" w:rsidRDefault="00BE4052" w:rsidP="00BE4052">
      <w:r>
        <w:t>16</w:t>
      </w:r>
      <w:r w:rsidR="007C0117">
        <w:t>.</w:t>
      </w:r>
      <w:r w:rsidR="007C0117" w:rsidRPr="007C01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 xml:space="preserve">Find the missing coordinates in terms of the given variables.  </w:t>
      </w:r>
    </w:p>
    <w:p w:rsidR="007C0117" w:rsidRPr="006C0771" w:rsidRDefault="006529A4" w:rsidP="007C0117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  <w:r w:rsidRPr="006C077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96128" behindDoc="1" locked="0" layoutInCell="1" allowOverlap="1" wp14:anchorId="478E71A0" wp14:editId="3EA9D187">
            <wp:simplePos x="0" y="0"/>
            <wp:positionH relativeFrom="column">
              <wp:posOffset>2484120</wp:posOffset>
            </wp:positionH>
            <wp:positionV relativeFrom="paragraph">
              <wp:posOffset>140335</wp:posOffset>
            </wp:positionV>
            <wp:extent cx="1905000" cy="2050415"/>
            <wp:effectExtent l="0" t="0" r="0" b="6985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42" t="20016" r="14590"/>
                    <a:stretch/>
                  </pic:blipFill>
                  <pic:spPr bwMode="auto">
                    <a:xfrm>
                      <a:off x="0" y="0"/>
                      <a:ext cx="1905000" cy="2050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0117" w:rsidRPr="006C077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95104" behindDoc="1" locked="0" layoutInCell="1" allowOverlap="1" wp14:anchorId="3F68F032" wp14:editId="37D37DD0">
            <wp:simplePos x="0" y="0"/>
            <wp:positionH relativeFrom="column">
              <wp:posOffset>289561</wp:posOffset>
            </wp:positionH>
            <wp:positionV relativeFrom="paragraph">
              <wp:posOffset>178435</wp:posOffset>
            </wp:positionV>
            <wp:extent cx="1638300" cy="1612965"/>
            <wp:effectExtent l="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586" cy="1611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7C0117">
        <w:rPr>
          <w:rFonts w:ascii="Times New Roman" w:eastAsiaTheme="minorEastAsia" w:hAnsi="Times New Roman" w:cs="Times New Roman"/>
          <w:sz w:val="24"/>
          <w:szCs w:val="24"/>
        </w:rPr>
        <w:t>a</w:t>
      </w:r>
      <w:proofErr w:type="gramEnd"/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ab/>
        <w:t>Δ</w:t>
      </w:r>
      <w:r w:rsidR="007C0117" w:rsidRPr="006C0771">
        <w:rPr>
          <w:rFonts w:ascii="Times New Roman" w:eastAsiaTheme="minorEastAsia" w:hAnsi="Times New Roman" w:cs="Times New Roman"/>
          <w:i/>
          <w:sz w:val="24"/>
          <w:szCs w:val="24"/>
        </w:rPr>
        <w:t xml:space="preserve">ABC </w:t>
      </w:r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>is a right isosceles triangle</w:t>
      </w:r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ab/>
      </w:r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ab/>
      </w:r>
      <w:r w:rsidR="007C0117">
        <w:rPr>
          <w:rFonts w:ascii="Times New Roman" w:eastAsiaTheme="minorEastAsia" w:hAnsi="Times New Roman" w:cs="Times New Roman"/>
          <w:sz w:val="24"/>
          <w:szCs w:val="24"/>
        </w:rPr>
        <w:t>b</w:t>
      </w:r>
      <w:r w:rsidR="006437D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7C0117" w:rsidRPr="006C0771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800" w:dyaOrig="320">
          <v:shape id="_x0000_i1031" type="#_x0000_t75" style="width:90pt;height:15.75pt" o:ole="">
            <v:imagedata r:id="rId28" o:title=""/>
          </v:shape>
          <o:OLEObject Type="Embed" ProgID="Equation.DSMT4" ShapeID="_x0000_i1031" DrawAspect="Content" ObjectID="_1454300276" r:id="rId29"/>
        </w:object>
      </w:r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  <w:r w:rsidR="006437D6">
        <w:rPr>
          <w:rFonts w:ascii="Times New Roman" w:eastAsiaTheme="minorEastAsia" w:hAnsi="Times New Roman" w:cs="Times New Roman"/>
          <w:sz w:val="24"/>
          <w:szCs w:val="24"/>
        </w:rPr>
        <w:tab/>
      </w:r>
      <w:r w:rsidR="007C0117">
        <w:rPr>
          <w:rFonts w:ascii="Times New Roman" w:eastAsiaTheme="minorEastAsia" w:hAnsi="Times New Roman" w:cs="Times New Roman"/>
          <w:sz w:val="24"/>
          <w:szCs w:val="24"/>
        </w:rPr>
        <w:t>c</w:t>
      </w:r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6437D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7C0117" w:rsidRPr="006C0771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20" w:dyaOrig="279">
          <v:shape id="_x0000_i1032" type="#_x0000_t75" style="width:101.25pt;height:13.5pt" o:ole="">
            <v:imagedata r:id="rId30" o:title=""/>
          </v:shape>
          <o:OLEObject Type="Embed" ProgID="Equation.DSMT4" ShapeID="_x0000_i1032" DrawAspect="Content" ObjectID="_1454300277" r:id="rId31"/>
        </w:object>
      </w:r>
    </w:p>
    <w:p w:rsidR="007C0117" w:rsidRPr="006C0771" w:rsidRDefault="007C0117" w:rsidP="007C0117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Pr="006C0771" w:rsidRDefault="006529A4" w:rsidP="007C0117">
      <w:pPr>
        <w:tabs>
          <w:tab w:val="left" w:pos="6150"/>
        </w:tabs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  <w:r w:rsidRPr="006C077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97152" behindDoc="1" locked="0" layoutInCell="1" allowOverlap="1" wp14:anchorId="7E6EC6F1" wp14:editId="7AD3108C">
            <wp:simplePos x="0" y="0"/>
            <wp:positionH relativeFrom="column">
              <wp:posOffset>4678680</wp:posOffset>
            </wp:positionH>
            <wp:positionV relativeFrom="paragraph">
              <wp:posOffset>3549</wp:posOffset>
            </wp:positionV>
            <wp:extent cx="2149475" cy="126492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0117" w:rsidRPr="006C0771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7C0117" w:rsidRPr="006C0771" w:rsidRDefault="007C0117" w:rsidP="007C0117">
      <w:pPr>
        <w:tabs>
          <w:tab w:val="left" w:pos="6180"/>
        </w:tabs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  <w:r w:rsidRPr="006C0771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7C0117" w:rsidRPr="006C0771" w:rsidRDefault="007C0117" w:rsidP="007C0117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Pr="006C0771" w:rsidRDefault="007C0117" w:rsidP="007C0117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Pr="006C0771" w:rsidRDefault="007C0117" w:rsidP="007C0117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7C0117" w:rsidRPr="006C0771" w:rsidRDefault="007C0117" w:rsidP="007C0117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7C0117" w:rsidRDefault="007C0117" w:rsidP="006C0771">
      <w:pPr>
        <w:pStyle w:val="Heading1"/>
      </w:pPr>
    </w:p>
    <w:p w:rsidR="007C0117" w:rsidRDefault="007C0117" w:rsidP="006C0771">
      <w:pPr>
        <w:pStyle w:val="Heading1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67BC9A8D" wp14:editId="4981F827">
            <wp:simplePos x="0" y="0"/>
            <wp:positionH relativeFrom="column">
              <wp:posOffset>365760</wp:posOffset>
            </wp:positionH>
            <wp:positionV relativeFrom="paragraph">
              <wp:posOffset>91440</wp:posOffset>
            </wp:positionV>
            <wp:extent cx="5772150" cy="36766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367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0771" w:rsidRDefault="00BE4052" w:rsidP="007C0117">
      <w:pPr>
        <w:pStyle w:val="Heading1"/>
      </w:pPr>
      <w:r>
        <w:t>17</w:t>
      </w:r>
      <w:r w:rsidR="000E03EA">
        <w:t>.</w:t>
      </w:r>
      <w:r w:rsidR="000E03EA">
        <w:tab/>
      </w:r>
    </w:p>
    <w:p w:rsidR="000E03EA" w:rsidRDefault="000E03EA" w:rsidP="000E03EA">
      <w:r>
        <w:t>.</w:t>
      </w:r>
    </w:p>
    <w:p w:rsidR="000E03EA" w:rsidRDefault="000E03EA" w:rsidP="000E03EA"/>
    <w:p w:rsidR="000E03EA" w:rsidRPr="006C0771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0E03EA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0E03EA" w:rsidRDefault="000E03EA" w:rsidP="00BE405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6C0771" w:rsidRPr="006C0771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708416" behindDoc="1" locked="0" layoutInCell="1" allowOverlap="1" wp14:anchorId="71A264D9" wp14:editId="7E03D6EF">
            <wp:simplePos x="0" y="0"/>
            <wp:positionH relativeFrom="column">
              <wp:posOffset>4250690</wp:posOffset>
            </wp:positionH>
            <wp:positionV relativeFrom="paragraph">
              <wp:posOffset>290830</wp:posOffset>
            </wp:positionV>
            <wp:extent cx="2452370" cy="1962150"/>
            <wp:effectExtent l="0" t="0" r="508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237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052">
        <w:rPr>
          <w:rFonts w:ascii="Times New Roman" w:hAnsi="Times New Roman" w:cs="Times New Roman"/>
          <w:color w:val="000000"/>
        </w:rPr>
        <w:t>18</w:t>
      </w:r>
      <w:r w:rsidR="006C0771" w:rsidRPr="006C0771">
        <w:rPr>
          <w:rFonts w:ascii="Times New Roman" w:hAnsi="Times New Roman" w:cs="Times New Roman"/>
          <w:color w:val="000000"/>
        </w:rPr>
        <w:t>.</w:t>
      </w:r>
      <w:r w:rsidR="006C0771" w:rsidRPr="006C0771">
        <w:rPr>
          <w:rFonts w:ascii="Times New Roman" w:hAnsi="Times New Roman" w:cs="Times New Roman"/>
          <w:color w:val="000000"/>
        </w:rPr>
        <w:tab/>
        <w:t>The fact that the diagonals of a kite are perpendicular suggests a way to place a kite in the coordinate plane. Show this placement. Include labels for the kite vertices.</w:t>
      </w: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E90512" w:rsidRDefault="00E90512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E90512" w:rsidRDefault="00E90512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E90512" w:rsidRDefault="00E90512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E90512" w:rsidRPr="006C0771" w:rsidRDefault="00E90512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BE4052" w:rsidRDefault="00BE4052" w:rsidP="00BE4052">
      <w:pPr>
        <w:rPr>
          <w:rFonts w:ascii="Times New Roman" w:hAnsi="Times New Roman" w:cs="Times New Roman"/>
          <w:color w:val="000000"/>
        </w:rPr>
      </w:pPr>
    </w:p>
    <w:p w:rsidR="00BE4052" w:rsidRDefault="00BE4052" w:rsidP="00BE4052">
      <w:pPr>
        <w:rPr>
          <w:rFonts w:ascii="Times New Roman" w:hAnsi="Times New Roman" w:cs="Times New Roman"/>
          <w:color w:val="000000"/>
        </w:rPr>
      </w:pPr>
    </w:p>
    <w:p w:rsidR="00BE4052" w:rsidRDefault="00BE4052" w:rsidP="00BE4052">
      <w:pPr>
        <w:rPr>
          <w:rFonts w:ascii="Times New Roman" w:hAnsi="Times New Roman" w:cs="Times New Roman"/>
          <w:color w:val="000000"/>
        </w:rPr>
      </w:pPr>
    </w:p>
    <w:p w:rsidR="006C0771" w:rsidRPr="006C0771" w:rsidRDefault="00075063" w:rsidP="00BE4052">
      <w:pPr>
        <w:rPr>
          <w:rFonts w:ascii="Times New Roman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710464" behindDoc="1" locked="0" layoutInCell="1" allowOverlap="1" wp14:anchorId="3AF61806" wp14:editId="0E048030">
            <wp:simplePos x="0" y="0"/>
            <wp:positionH relativeFrom="column">
              <wp:posOffset>4279265</wp:posOffset>
            </wp:positionH>
            <wp:positionV relativeFrom="paragraph">
              <wp:posOffset>171450</wp:posOffset>
            </wp:positionV>
            <wp:extent cx="2452370" cy="1962150"/>
            <wp:effectExtent l="0" t="0" r="508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237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052">
        <w:rPr>
          <w:rFonts w:ascii="Times New Roman" w:hAnsi="Times New Roman" w:cs="Times New Roman"/>
          <w:color w:val="000000"/>
        </w:rPr>
        <w:t>19</w:t>
      </w:r>
      <w:r w:rsidR="006C0771" w:rsidRPr="006C0771">
        <w:rPr>
          <w:rFonts w:ascii="Times New Roman" w:hAnsi="Times New Roman" w:cs="Times New Roman"/>
          <w:color w:val="000000"/>
        </w:rPr>
        <w:t>.</w:t>
      </w:r>
      <w:r w:rsidR="006C0771" w:rsidRPr="006C0771">
        <w:rPr>
          <w:rFonts w:ascii="Times New Roman" w:hAnsi="Times New Roman" w:cs="Times New Roman"/>
          <w:color w:val="000000"/>
        </w:rPr>
        <w:tab/>
        <w:t xml:space="preserve">In the coordinate plane, draw a square with </w:t>
      </w:r>
      <w:proofErr w:type="gramStart"/>
      <w:r w:rsidR="006C0771" w:rsidRPr="006C0771">
        <w:rPr>
          <w:rFonts w:ascii="Times New Roman" w:hAnsi="Times New Roman" w:cs="Times New Roman"/>
          <w:color w:val="000000"/>
        </w:rPr>
        <w:t>sides</w:t>
      </w:r>
      <w:proofErr w:type="gramEnd"/>
      <w:r w:rsidR="006C0771" w:rsidRPr="006C0771">
        <w:rPr>
          <w:rFonts w:ascii="Times New Roman" w:hAnsi="Times New Roman" w:cs="Times New Roman"/>
          <w:color w:val="000000"/>
        </w:rPr>
        <w:t xml:space="preserve"> 4</w:t>
      </w:r>
      <w:r w:rsidR="006C0771" w:rsidRPr="006C0771">
        <w:rPr>
          <w:rFonts w:ascii="Times New Roman" w:hAnsi="Times New Roman" w:cs="Times New Roman"/>
          <w:i/>
          <w:iCs/>
          <w:color w:val="000000"/>
        </w:rPr>
        <w:t>q</w:t>
      </w:r>
      <w:r w:rsidR="006C0771" w:rsidRPr="006C0771">
        <w:rPr>
          <w:rFonts w:ascii="Times New Roman" w:hAnsi="Times New Roman" w:cs="Times New Roman"/>
          <w:color w:val="000000"/>
        </w:rPr>
        <w:t xml:space="preserve"> units long. Give coordinates for each vertex, and the coordinates of the point of intersection of the diagonals.</w:t>
      </w: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712512" behindDoc="1" locked="0" layoutInCell="1" allowOverlap="1" wp14:anchorId="1EC273E2" wp14:editId="24E47773">
            <wp:simplePos x="0" y="0"/>
            <wp:positionH relativeFrom="column">
              <wp:posOffset>4384040</wp:posOffset>
            </wp:positionH>
            <wp:positionV relativeFrom="paragraph">
              <wp:posOffset>408305</wp:posOffset>
            </wp:positionV>
            <wp:extent cx="2452370" cy="1962150"/>
            <wp:effectExtent l="0" t="0" r="508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237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052">
        <w:rPr>
          <w:rFonts w:ascii="Times New Roman" w:hAnsi="Times New Roman" w:cs="Times New Roman"/>
          <w:color w:val="000000"/>
        </w:rPr>
        <w:t>20</w:t>
      </w:r>
      <w:r w:rsidR="006C0771" w:rsidRPr="006C0771">
        <w:rPr>
          <w:rFonts w:ascii="Times New Roman" w:hAnsi="Times New Roman" w:cs="Times New Roman"/>
          <w:color w:val="000000"/>
        </w:rPr>
        <w:t>.</w:t>
      </w:r>
      <w:r w:rsidR="006C0771" w:rsidRPr="006C0771">
        <w:rPr>
          <w:rFonts w:ascii="Times New Roman" w:hAnsi="Times New Roman" w:cs="Times New Roman"/>
          <w:color w:val="000000"/>
        </w:rPr>
        <w:tab/>
        <w:t>If you want to prove that the diagonals of a parallelogram bisect each other using coordinate geometry, how would you place the parallelogram on the coordinate plane? Give the coordinates of the vertices for the placement you choose.</w:t>
      </w:r>
      <w:r w:rsidR="000A7E11" w:rsidRPr="000A7E11">
        <w:rPr>
          <w:noProof/>
        </w:rPr>
        <w:t xml:space="preserve"> </w:t>
      </w: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"/>
          <w:szCs w:val="2"/>
        </w:rPr>
      </w:pPr>
    </w:p>
    <w:p w:rsidR="000A7E11" w:rsidRDefault="000A7E1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A7E11" w:rsidRDefault="000A7E1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75063" w:rsidRDefault="00075063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BE4052" w:rsidRDefault="00BE4052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BE4052" w:rsidRDefault="00BE4052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A7E11" w:rsidRDefault="000A7E1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A7E11" w:rsidRDefault="000A7E1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</w:p>
    <w:p w:rsidR="00024DC3" w:rsidRPr="00024DC3" w:rsidRDefault="00BE4052" w:rsidP="00024DC3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21</w:t>
      </w:r>
      <w:r w:rsidR="00024DC3" w:rsidRPr="00024DC3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024DC3" w:rsidRPr="00024DC3">
        <w:rPr>
          <w:rFonts w:ascii="Times New Roman" w:eastAsiaTheme="minorEastAsia" w:hAnsi="Times New Roman" w:cs="Times New Roman"/>
          <w:sz w:val="24"/>
          <w:szCs w:val="24"/>
        </w:rPr>
        <w:tab/>
        <w:t xml:space="preserve">Prove </w:t>
      </w:r>
      <w:r w:rsidR="00024DC3" w:rsidRPr="00024DC3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820" w:dyaOrig="279">
          <v:shape id="_x0000_i1033" type="#_x0000_t75" style="width:90.75pt;height:14.25pt" o:ole="">
            <v:imagedata r:id="rId35" o:title=""/>
          </v:shape>
          <o:OLEObject Type="Embed" ProgID="Equation.DSMT4" ShapeID="_x0000_i1033" DrawAspect="Content" ObjectID="_1454300278" r:id="rId36"/>
        </w:object>
      </w:r>
      <w:r w:rsidR="00024DC3" w:rsidRPr="00024DC3">
        <w:rPr>
          <w:rFonts w:ascii="Times New Roman" w:eastAsiaTheme="minorEastAsia" w:hAnsi="Times New Roman" w:cs="Times New Roman"/>
          <w:sz w:val="24"/>
          <w:szCs w:val="24"/>
        </w:rPr>
        <w:t>using a coordinate proof.</w:t>
      </w:r>
    </w:p>
    <w:p w:rsidR="00024DC3" w:rsidRPr="00024DC3" w:rsidRDefault="00024DC3" w:rsidP="00024DC3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024DC3" w:rsidRPr="00024DC3" w:rsidRDefault="00024DC3" w:rsidP="00024DC3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  <w:r w:rsidRPr="00024DC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24DC3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0AFF6C5A" wp14:editId="03EC63EF">
            <wp:extent cx="1997364" cy="164782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364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052" w:rsidRDefault="00BE4052" w:rsidP="00BE4052">
      <w:pPr>
        <w:rPr>
          <w:rFonts w:ascii="Times New Roman" w:hAnsi="Times New Roman" w:cs="Times New Roman"/>
          <w:color w:val="000000"/>
        </w:rPr>
      </w:pPr>
    </w:p>
    <w:p w:rsidR="00BE4052" w:rsidRDefault="00BE4052" w:rsidP="00BE4052">
      <w:pPr>
        <w:rPr>
          <w:rFonts w:ascii="Times New Roman" w:hAnsi="Times New Roman" w:cs="Times New Roman"/>
          <w:color w:val="000000"/>
        </w:rPr>
      </w:pPr>
    </w:p>
    <w:p w:rsidR="006C0771" w:rsidRPr="006C0771" w:rsidRDefault="00075063" w:rsidP="00BE4052">
      <w:pPr>
        <w:rPr>
          <w:rFonts w:ascii="Times New Roman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714560" behindDoc="1" locked="0" layoutInCell="1" allowOverlap="1" wp14:anchorId="78867FC7" wp14:editId="5AE0F113">
            <wp:simplePos x="0" y="0"/>
            <wp:positionH relativeFrom="column">
              <wp:posOffset>4345940</wp:posOffset>
            </wp:positionH>
            <wp:positionV relativeFrom="paragraph">
              <wp:posOffset>152400</wp:posOffset>
            </wp:positionV>
            <wp:extent cx="2452370" cy="1962150"/>
            <wp:effectExtent l="0" t="0" r="508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237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052">
        <w:rPr>
          <w:rFonts w:ascii="Times New Roman" w:hAnsi="Times New Roman" w:cs="Times New Roman"/>
          <w:color w:val="000000"/>
        </w:rPr>
        <w:t>22</w:t>
      </w:r>
      <w:r w:rsidR="000A7E11">
        <w:rPr>
          <w:rFonts w:ascii="Times New Roman" w:hAnsi="Times New Roman" w:cs="Times New Roman"/>
          <w:color w:val="000000"/>
        </w:rPr>
        <w:t>.</w:t>
      </w:r>
      <w:r w:rsidR="000A7E11">
        <w:rPr>
          <w:rFonts w:ascii="Times New Roman" w:hAnsi="Times New Roman" w:cs="Times New Roman"/>
          <w:color w:val="000000"/>
        </w:rPr>
        <w:tab/>
      </w:r>
      <w:r w:rsidR="006C0771" w:rsidRPr="006C0771">
        <w:rPr>
          <w:rFonts w:ascii="Times New Roman" w:hAnsi="Times New Roman" w:cs="Times New Roman"/>
          <w:color w:val="000000"/>
        </w:rPr>
        <w:t>Write a coordinate proof of the following theorem:</w:t>
      </w:r>
    </w:p>
    <w:p w:rsidR="006C0771" w:rsidRPr="006C0771" w:rsidRDefault="006C0771" w:rsidP="006C07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contextualSpacing/>
        <w:rPr>
          <w:rFonts w:ascii="Times New Roman" w:hAnsi="Times New Roman" w:cs="Times New Roman"/>
          <w:color w:val="000000"/>
        </w:rPr>
      </w:pPr>
      <w:r w:rsidRPr="006C0771">
        <w:rPr>
          <w:rFonts w:ascii="Times New Roman" w:hAnsi="Times New Roman" w:cs="Times New Roman"/>
          <w:color w:val="000000"/>
        </w:rPr>
        <w:tab/>
        <w:t>If a quadrilateral is a kite, then its diagonals are perpendicular.</w:t>
      </w:r>
    </w:p>
    <w:p w:rsidR="006C0771" w:rsidRPr="006C0771" w:rsidRDefault="006C0771" w:rsidP="006C077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7C0117" w:rsidRDefault="007C0117" w:rsidP="006C0771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024DC3" w:rsidRDefault="00024DC3" w:rsidP="007437C2"/>
    <w:p w:rsidR="006C0771" w:rsidRDefault="00075063" w:rsidP="007437C2">
      <w:r>
        <w:rPr>
          <w:noProof/>
        </w:rPr>
        <w:drawing>
          <wp:anchor distT="0" distB="0" distL="114300" distR="114300" simplePos="0" relativeHeight="251716608" behindDoc="1" locked="0" layoutInCell="1" allowOverlap="1" wp14:anchorId="23433D87" wp14:editId="659C18A4">
            <wp:simplePos x="0" y="0"/>
            <wp:positionH relativeFrom="column">
              <wp:posOffset>4345940</wp:posOffset>
            </wp:positionH>
            <wp:positionV relativeFrom="paragraph">
              <wp:posOffset>193040</wp:posOffset>
            </wp:positionV>
            <wp:extent cx="2452370" cy="1962150"/>
            <wp:effectExtent l="0" t="0" r="508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237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052">
        <w:t>23</w:t>
      </w:r>
      <w:r w:rsidR="007437C2">
        <w:t xml:space="preserve">.  </w:t>
      </w:r>
      <w:r w:rsidR="000A7E11">
        <w:t>P</w:t>
      </w:r>
      <w:r w:rsidR="007437C2">
        <w:t>rove that</w:t>
      </w:r>
      <w:r w:rsidR="000A7E11">
        <w:t xml:space="preserve"> </w:t>
      </w:r>
      <w:r w:rsidR="007437C2">
        <w:t>the midpoints of the sides of a rectangle form</w:t>
      </w:r>
      <w:r w:rsidR="000A7E11">
        <w:t xml:space="preserve"> </w:t>
      </w:r>
      <w:r w:rsidR="007437C2">
        <w:t>a rhombus</w:t>
      </w:r>
      <w:r w:rsidR="000A7E11">
        <w:t>.</w:t>
      </w:r>
    </w:p>
    <w:p w:rsidR="006C0771" w:rsidRDefault="006C0771" w:rsidP="006C0771"/>
    <w:p w:rsidR="006C0771" w:rsidRDefault="006C0771" w:rsidP="006C0771"/>
    <w:p w:rsidR="003B60B5" w:rsidRDefault="003B60B5" w:rsidP="003B60B5">
      <w:pPr>
        <w:pStyle w:val="fav"/>
      </w:pPr>
    </w:p>
    <w:p w:rsidR="003B60B5" w:rsidRPr="00942509" w:rsidRDefault="003B60B5" w:rsidP="00FC3882">
      <w:pPr>
        <w:pStyle w:val="fav"/>
        <w:rPr>
          <w:b/>
        </w:rPr>
      </w:pPr>
    </w:p>
    <w:sectPr w:rsidR="003B60B5" w:rsidRPr="00942509" w:rsidSect="006437D6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4433D2"/>
    <w:multiLevelType w:val="hybridMultilevel"/>
    <w:tmpl w:val="A038F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35788C"/>
    <w:multiLevelType w:val="hybridMultilevel"/>
    <w:tmpl w:val="2026B4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1D58"/>
    <w:rsid w:val="00024DC3"/>
    <w:rsid w:val="00026264"/>
    <w:rsid w:val="00055786"/>
    <w:rsid w:val="00073A6C"/>
    <w:rsid w:val="00075063"/>
    <w:rsid w:val="000966B6"/>
    <w:rsid w:val="000A7E11"/>
    <w:rsid w:val="000C29C4"/>
    <w:rsid w:val="000E03EA"/>
    <w:rsid w:val="001268BA"/>
    <w:rsid w:val="0013415F"/>
    <w:rsid w:val="00134786"/>
    <w:rsid w:val="00165852"/>
    <w:rsid w:val="00171E67"/>
    <w:rsid w:val="001B12F3"/>
    <w:rsid w:val="001D4B5D"/>
    <w:rsid w:val="00253402"/>
    <w:rsid w:val="0029506A"/>
    <w:rsid w:val="002C2B64"/>
    <w:rsid w:val="002D08EE"/>
    <w:rsid w:val="00307125"/>
    <w:rsid w:val="003170EB"/>
    <w:rsid w:val="00322AC3"/>
    <w:rsid w:val="003535B5"/>
    <w:rsid w:val="00380D85"/>
    <w:rsid w:val="00385133"/>
    <w:rsid w:val="00385E76"/>
    <w:rsid w:val="003B60B5"/>
    <w:rsid w:val="003D72FB"/>
    <w:rsid w:val="004424EC"/>
    <w:rsid w:val="0057201E"/>
    <w:rsid w:val="00574A14"/>
    <w:rsid w:val="005F39BD"/>
    <w:rsid w:val="005F6B2E"/>
    <w:rsid w:val="00623384"/>
    <w:rsid w:val="00632455"/>
    <w:rsid w:val="006437D6"/>
    <w:rsid w:val="006529A4"/>
    <w:rsid w:val="006C0771"/>
    <w:rsid w:val="006F56A5"/>
    <w:rsid w:val="00724527"/>
    <w:rsid w:val="007437C2"/>
    <w:rsid w:val="00765123"/>
    <w:rsid w:val="00765BBA"/>
    <w:rsid w:val="007C0117"/>
    <w:rsid w:val="007C22EB"/>
    <w:rsid w:val="007E1047"/>
    <w:rsid w:val="007E4DA7"/>
    <w:rsid w:val="008076A7"/>
    <w:rsid w:val="00807888"/>
    <w:rsid w:val="00824A8C"/>
    <w:rsid w:val="00841D88"/>
    <w:rsid w:val="008511B6"/>
    <w:rsid w:val="0089347B"/>
    <w:rsid w:val="008B3EBD"/>
    <w:rsid w:val="008D7E13"/>
    <w:rsid w:val="00910A96"/>
    <w:rsid w:val="00916E2B"/>
    <w:rsid w:val="00942509"/>
    <w:rsid w:val="009B6D6F"/>
    <w:rsid w:val="009E4C7B"/>
    <w:rsid w:val="00A07F45"/>
    <w:rsid w:val="00A3163F"/>
    <w:rsid w:val="00A80FF3"/>
    <w:rsid w:val="00A943AB"/>
    <w:rsid w:val="00A9714B"/>
    <w:rsid w:val="00AA1D58"/>
    <w:rsid w:val="00AC5B5E"/>
    <w:rsid w:val="00B15D06"/>
    <w:rsid w:val="00B22EDA"/>
    <w:rsid w:val="00B44FC4"/>
    <w:rsid w:val="00B92244"/>
    <w:rsid w:val="00BC223B"/>
    <w:rsid w:val="00BE4052"/>
    <w:rsid w:val="00C1241D"/>
    <w:rsid w:val="00CA33C2"/>
    <w:rsid w:val="00CD0D3E"/>
    <w:rsid w:val="00D25856"/>
    <w:rsid w:val="00D852BD"/>
    <w:rsid w:val="00D9494B"/>
    <w:rsid w:val="00DA41A9"/>
    <w:rsid w:val="00E12715"/>
    <w:rsid w:val="00E21A32"/>
    <w:rsid w:val="00E90512"/>
    <w:rsid w:val="00EA628E"/>
    <w:rsid w:val="00F05335"/>
    <w:rsid w:val="00F23580"/>
    <w:rsid w:val="00F64EB4"/>
    <w:rsid w:val="00F6603E"/>
    <w:rsid w:val="00F74AEE"/>
    <w:rsid w:val="00F80002"/>
    <w:rsid w:val="00FC3882"/>
    <w:rsid w:val="00FD3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C0771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1D58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8076A7"/>
    <w:rPr>
      <w:rFonts w:ascii="Times New Roman" w:eastAsia="Times New Roman" w:hAnsi="Times New Roman" w:cs="Times New Roman"/>
      <w:sz w:val="24"/>
      <w:szCs w:val="24"/>
    </w:rPr>
  </w:style>
  <w:style w:type="character" w:customStyle="1" w:styleId="favChar">
    <w:name w:val="fav Char"/>
    <w:link w:val="fav"/>
    <w:rsid w:val="008076A7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8076A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43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3A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D3D73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6C0771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C0771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1D58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8076A7"/>
    <w:rPr>
      <w:rFonts w:ascii="Times New Roman" w:eastAsia="Times New Roman" w:hAnsi="Times New Roman" w:cs="Times New Roman"/>
      <w:sz w:val="24"/>
      <w:szCs w:val="24"/>
    </w:rPr>
  </w:style>
  <w:style w:type="character" w:customStyle="1" w:styleId="favChar">
    <w:name w:val="fav Char"/>
    <w:link w:val="fav"/>
    <w:rsid w:val="008076A7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8076A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43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3A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D3D73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6C0771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322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0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image" Target="media/image19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18.emf"/><Relationship Id="rId37" Type="http://schemas.openxmlformats.org/officeDocument/2006/relationships/image" Target="media/image22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file:///C:\Program%20Files\TI%20Education\TI%20InterActive!\TIIimagefile4813.gif" TargetMode="External"/><Relationship Id="rId28" Type="http://schemas.openxmlformats.org/officeDocument/2006/relationships/image" Target="media/image16.wmf"/><Relationship Id="rId36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5.emf"/><Relationship Id="rId30" Type="http://schemas.openxmlformats.org/officeDocument/2006/relationships/image" Target="media/image17.wmf"/><Relationship Id="rId3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64</Words>
  <Characters>2647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02-11T07:15:00Z</cp:lastPrinted>
  <dcterms:created xsi:type="dcterms:W3CDTF">2014-02-19T12:31:00Z</dcterms:created>
  <dcterms:modified xsi:type="dcterms:W3CDTF">2014-02-19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